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A5A5CB" w14:textId="77777777" w:rsidR="0068699C" w:rsidRPr="00790876" w:rsidRDefault="0068699C" w:rsidP="0068699C">
      <w:pPr>
        <w:tabs>
          <w:tab w:val="right" w:pos="9281"/>
        </w:tabs>
        <w:ind w:right="40"/>
        <w:rPr>
          <w:rFonts w:ascii="Arial" w:hAnsi="Arial" w:cs="Arial"/>
          <w:lang w:val="en-AU"/>
        </w:rPr>
      </w:pPr>
    </w:p>
    <w:p w14:paraId="7BD63A67" w14:textId="77777777" w:rsidR="0068699C" w:rsidRPr="00790876" w:rsidRDefault="0068699C" w:rsidP="0068699C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648B8391" w14:textId="77777777" w:rsidR="0068699C" w:rsidRPr="00790876" w:rsidRDefault="0068699C" w:rsidP="0068699C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5B35275E" w14:textId="77777777" w:rsidR="0085600E" w:rsidRPr="00790876" w:rsidRDefault="00310AAB" w:rsidP="0085600E">
      <w:pPr>
        <w:jc w:val="center"/>
        <w:rPr>
          <w:b/>
          <w:bCs/>
          <w:sz w:val="40"/>
          <w:szCs w:val="40"/>
          <w:lang w:val="en-AU"/>
        </w:rPr>
      </w:pPr>
      <w:r w:rsidRPr="00790876">
        <w:rPr>
          <w:rFonts w:ascii="Arial" w:hAnsi="Arial" w:cs="Arial"/>
          <w:b/>
          <w:color w:val="231F20"/>
          <w:sz w:val="32"/>
          <w:lang w:val="en-AU"/>
        </w:rPr>
        <w:tab/>
      </w:r>
      <w:r w:rsidR="0085600E" w:rsidRPr="00790876">
        <w:rPr>
          <w:b/>
          <w:bCs/>
          <w:sz w:val="40"/>
          <w:szCs w:val="40"/>
          <w:lang w:val="en-AU"/>
        </w:rPr>
        <w:t>MATHEMATICS SPECIALIST</w:t>
      </w:r>
    </w:p>
    <w:p w14:paraId="21343314" w14:textId="77777777" w:rsidR="0085600E" w:rsidRPr="00790876" w:rsidRDefault="0085600E" w:rsidP="0085600E">
      <w:pPr>
        <w:rPr>
          <w:b/>
          <w:bCs/>
          <w:sz w:val="40"/>
          <w:szCs w:val="40"/>
          <w:lang w:val="en-AU"/>
        </w:rPr>
      </w:pPr>
    </w:p>
    <w:p w14:paraId="6A98540A" w14:textId="77777777" w:rsidR="0085600E" w:rsidRPr="00790876" w:rsidRDefault="0085600E" w:rsidP="0085600E">
      <w:pPr>
        <w:jc w:val="center"/>
        <w:rPr>
          <w:b/>
          <w:bCs/>
          <w:sz w:val="40"/>
          <w:szCs w:val="40"/>
          <w:lang w:val="en-AU"/>
        </w:rPr>
      </w:pPr>
    </w:p>
    <w:p w14:paraId="70DCF24D" w14:textId="61D697C2" w:rsidR="0085600E" w:rsidRPr="00790876" w:rsidRDefault="00476664" w:rsidP="0085600E">
      <w:pPr>
        <w:jc w:val="center"/>
        <w:rPr>
          <w:b/>
          <w:bCs/>
          <w:sz w:val="40"/>
          <w:szCs w:val="40"/>
          <w:lang w:val="en-AU"/>
        </w:rPr>
      </w:pPr>
      <w:r>
        <w:rPr>
          <w:b/>
          <w:bCs/>
          <w:sz w:val="40"/>
          <w:szCs w:val="40"/>
          <w:lang w:val="en-AU"/>
        </w:rPr>
        <w:t>MAWA Year 12 Examination 2018</w:t>
      </w:r>
    </w:p>
    <w:p w14:paraId="674858AD" w14:textId="77777777" w:rsidR="0085600E" w:rsidRPr="00790876" w:rsidRDefault="0085600E" w:rsidP="0085600E">
      <w:pPr>
        <w:jc w:val="center"/>
        <w:rPr>
          <w:sz w:val="40"/>
          <w:szCs w:val="40"/>
          <w:lang w:val="en-AU"/>
        </w:rPr>
      </w:pPr>
    </w:p>
    <w:p w14:paraId="5D7EC37B" w14:textId="77777777" w:rsidR="0085600E" w:rsidRPr="00790876" w:rsidRDefault="0085600E" w:rsidP="0085600E">
      <w:pPr>
        <w:jc w:val="center"/>
        <w:rPr>
          <w:b/>
          <w:bCs/>
          <w:sz w:val="40"/>
          <w:szCs w:val="40"/>
          <w:lang w:val="en-AU"/>
        </w:rPr>
      </w:pPr>
      <w:r w:rsidRPr="00790876">
        <w:rPr>
          <w:b/>
          <w:bCs/>
          <w:sz w:val="40"/>
          <w:szCs w:val="40"/>
          <w:lang w:val="en-AU"/>
        </w:rPr>
        <w:t>Calculator-free</w:t>
      </w:r>
    </w:p>
    <w:p w14:paraId="631E2F55" w14:textId="77777777" w:rsidR="0085600E" w:rsidRPr="00790876" w:rsidRDefault="0085600E" w:rsidP="0085600E">
      <w:pPr>
        <w:jc w:val="center"/>
        <w:rPr>
          <w:sz w:val="40"/>
          <w:szCs w:val="40"/>
          <w:lang w:val="en-AU"/>
        </w:rPr>
      </w:pPr>
    </w:p>
    <w:p w14:paraId="180AAE11" w14:textId="598928CB" w:rsidR="0085600E" w:rsidRPr="00790876" w:rsidRDefault="0085600E" w:rsidP="0085600E">
      <w:pPr>
        <w:pStyle w:val="Heading1"/>
        <w:spacing w:before="0" w:after="0"/>
        <w:jc w:val="center"/>
        <w:rPr>
          <w:sz w:val="40"/>
          <w:szCs w:val="40"/>
        </w:rPr>
      </w:pPr>
      <w:r w:rsidRPr="00790876">
        <w:rPr>
          <w:sz w:val="40"/>
          <w:szCs w:val="40"/>
        </w:rPr>
        <w:t>Marking Key</w:t>
      </w:r>
    </w:p>
    <w:p w14:paraId="7DEED812" w14:textId="2CFDC7D8" w:rsidR="0085600E" w:rsidRPr="00790876" w:rsidRDefault="0085600E" w:rsidP="0085600E">
      <w:pPr>
        <w:rPr>
          <w:lang w:val="en-AU"/>
        </w:rPr>
      </w:pPr>
    </w:p>
    <w:p w14:paraId="1199AA20" w14:textId="77777777" w:rsidR="001931D2" w:rsidRDefault="001931D2" w:rsidP="001931D2">
      <w:pPr>
        <w:rPr>
          <w:sz w:val="16"/>
          <w:szCs w:val="16"/>
        </w:rPr>
      </w:pPr>
    </w:p>
    <w:p w14:paraId="1A2BB3EA" w14:textId="77777777" w:rsidR="001931D2" w:rsidRDefault="001931D2" w:rsidP="001931D2">
      <w:pPr>
        <w:rPr>
          <w:sz w:val="16"/>
          <w:szCs w:val="16"/>
        </w:rPr>
      </w:pPr>
    </w:p>
    <w:p w14:paraId="49DB45B0" w14:textId="77777777" w:rsidR="001931D2" w:rsidRDefault="001931D2" w:rsidP="001931D2">
      <w:pPr>
        <w:rPr>
          <w:sz w:val="16"/>
          <w:szCs w:val="16"/>
        </w:rPr>
      </w:pPr>
    </w:p>
    <w:p w14:paraId="23C6F3CE" w14:textId="77777777" w:rsidR="001931D2" w:rsidRDefault="001931D2" w:rsidP="001931D2">
      <w:pPr>
        <w:rPr>
          <w:sz w:val="16"/>
          <w:szCs w:val="16"/>
        </w:rPr>
      </w:pPr>
    </w:p>
    <w:p w14:paraId="1364AC74" w14:textId="77777777" w:rsidR="001931D2" w:rsidRDefault="001931D2" w:rsidP="001931D2">
      <w:pPr>
        <w:rPr>
          <w:sz w:val="16"/>
          <w:szCs w:val="16"/>
        </w:rPr>
      </w:pPr>
    </w:p>
    <w:p w14:paraId="0E0035E7" w14:textId="77777777" w:rsidR="001931D2" w:rsidRDefault="001931D2" w:rsidP="001931D2">
      <w:pPr>
        <w:rPr>
          <w:sz w:val="16"/>
          <w:szCs w:val="16"/>
        </w:rPr>
      </w:pPr>
    </w:p>
    <w:p w14:paraId="30E506A4" w14:textId="77777777" w:rsidR="001931D2" w:rsidRDefault="001931D2" w:rsidP="001931D2">
      <w:pPr>
        <w:rPr>
          <w:sz w:val="16"/>
          <w:szCs w:val="16"/>
        </w:rPr>
      </w:pPr>
    </w:p>
    <w:p w14:paraId="5B60F6A0" w14:textId="77777777" w:rsidR="001931D2" w:rsidRDefault="001931D2" w:rsidP="001931D2">
      <w:pPr>
        <w:rPr>
          <w:sz w:val="16"/>
          <w:szCs w:val="16"/>
        </w:rPr>
      </w:pPr>
    </w:p>
    <w:p w14:paraId="64A63B37" w14:textId="666EC5BD" w:rsidR="001931D2" w:rsidRPr="00B96525" w:rsidRDefault="00476664" w:rsidP="001931D2">
      <w:pPr>
        <w:rPr>
          <w:sz w:val="16"/>
          <w:szCs w:val="16"/>
        </w:rPr>
      </w:pPr>
      <w:r>
        <w:rPr>
          <w:sz w:val="16"/>
          <w:szCs w:val="16"/>
        </w:rPr>
        <w:t>© MAWA, 2018</w:t>
      </w:r>
    </w:p>
    <w:p w14:paraId="583A8F36" w14:textId="77777777" w:rsidR="001931D2" w:rsidRDefault="001931D2" w:rsidP="001931D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proofErr w:type="spellStart"/>
      <w:r w:rsidRPr="00522E08">
        <w:rPr>
          <w:b/>
          <w:bCs/>
          <w:sz w:val="19"/>
          <w:szCs w:val="19"/>
          <w:u w:val="single"/>
        </w:rPr>
        <w:t>Licence</w:t>
      </w:r>
      <w:proofErr w:type="spellEnd"/>
      <w:r w:rsidRPr="00522E08">
        <w:rPr>
          <w:b/>
          <w:bCs/>
          <w:sz w:val="19"/>
          <w:szCs w:val="19"/>
          <w:u w:val="single"/>
        </w:rPr>
        <w:t xml:space="preserve"> Agreement</w:t>
      </w:r>
      <w:r>
        <w:rPr>
          <w:sz w:val="19"/>
          <w:szCs w:val="19"/>
        </w:rPr>
        <w:t xml:space="preserve"> </w:t>
      </w:r>
    </w:p>
    <w:p w14:paraId="5994E97A" w14:textId="77777777" w:rsidR="001931D2" w:rsidRDefault="001931D2" w:rsidP="001931D2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 xml:space="preserve">used within the school that purchases this </w:t>
      </w:r>
      <w:proofErr w:type="spellStart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40CDC583" w14:textId="77777777" w:rsidR="001931D2" w:rsidRPr="00216DB8" w:rsidRDefault="001931D2" w:rsidP="00D06D49">
      <w:pPr>
        <w:pStyle w:val="ListParagraph"/>
        <w:widowControl/>
        <w:numPr>
          <w:ilvl w:val="0"/>
          <w:numId w:val="1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14:paraId="311F046A" w14:textId="77777777" w:rsidR="001931D2" w:rsidRPr="00216DB8" w:rsidRDefault="001931D2" w:rsidP="00D06D49">
      <w:pPr>
        <w:pStyle w:val="ListParagraph"/>
        <w:widowControl/>
        <w:numPr>
          <w:ilvl w:val="0"/>
          <w:numId w:val="1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y are not to be shared in any manner with a school which has not purchased their own 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0DF91779" w14:textId="77777777" w:rsidR="001931D2" w:rsidRPr="00216DB8" w:rsidRDefault="001931D2" w:rsidP="00D06D49">
      <w:pPr>
        <w:pStyle w:val="ListParagraph"/>
        <w:widowControl/>
        <w:numPr>
          <w:ilvl w:val="0"/>
          <w:numId w:val="1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marking guide until the agreed release date stipulated in the purchasing agreement/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. </w:t>
      </w:r>
    </w:p>
    <w:p w14:paraId="280642F1" w14:textId="77777777" w:rsidR="001931D2" w:rsidRDefault="001931D2" w:rsidP="001931D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1342E40E" w14:textId="40F3E9C5" w:rsidR="001931D2" w:rsidRDefault="001931D2" w:rsidP="001931D2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</w:p>
    <w:p w14:paraId="18DB1FE3" w14:textId="77777777" w:rsidR="00D87F21" w:rsidRDefault="00D87F21" w:rsidP="00D87F21">
      <w:pPr>
        <w:pStyle w:val="ListParagraph"/>
        <w:widowControl/>
        <w:numPr>
          <w:ilvl w:val="0"/>
          <w:numId w:val="20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>the end of week 8 of term 2, 2018</w:t>
      </w:r>
    </w:p>
    <w:p w14:paraId="685BF32B" w14:textId="77777777" w:rsidR="00D87F21" w:rsidRPr="00BC2676" w:rsidRDefault="00D87F21" w:rsidP="001931D2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</w:p>
    <w:p w14:paraId="06928F36" w14:textId="0FEF70C4" w:rsidR="001931D2" w:rsidRDefault="001931D2">
      <w:pPr>
        <w:widowControl/>
        <w:spacing w:after="160" w:line="259" w:lineRule="auto"/>
        <w:rPr>
          <w:lang w:val="en-AU"/>
        </w:rPr>
      </w:pPr>
    </w:p>
    <w:p w14:paraId="50D31715" w14:textId="77777777" w:rsidR="001931D2" w:rsidRDefault="001931D2">
      <w:pPr>
        <w:widowControl/>
        <w:spacing w:after="160" w:line="259" w:lineRule="auto"/>
        <w:rPr>
          <w:rFonts w:ascii="Arial" w:eastAsia="Arial" w:hAnsi="Arial" w:cs="Arial"/>
          <w:b/>
          <w:bCs/>
          <w:lang w:val="en-AU"/>
        </w:rPr>
      </w:pPr>
      <w:r>
        <w:rPr>
          <w:rFonts w:cs="Arial"/>
          <w:b/>
          <w:bCs/>
          <w:lang w:val="en-AU"/>
        </w:rPr>
        <w:br w:type="page"/>
      </w:r>
    </w:p>
    <w:p w14:paraId="7D8EAECC" w14:textId="77777777" w:rsidR="00C12660" w:rsidRDefault="00C12660" w:rsidP="006C6876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577704A7" w14:textId="3F8EEE33" w:rsidR="006C6876" w:rsidRPr="00790876" w:rsidRDefault="006C6876" w:rsidP="003E15D0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t xml:space="preserve">Question 1 </w:t>
      </w:r>
      <w:r w:rsidR="00661059">
        <w:rPr>
          <w:rFonts w:cs="Arial"/>
          <w:b/>
          <w:bCs/>
          <w:lang w:val="en-AU"/>
        </w:rPr>
        <w:t xml:space="preserve">                                                                                                                 </w:t>
      </w:r>
      <w:proofErr w:type="gramStart"/>
      <w:r w:rsidR="00661059">
        <w:rPr>
          <w:rFonts w:cs="Arial"/>
          <w:b/>
          <w:bCs/>
          <w:lang w:val="en-AU"/>
        </w:rPr>
        <w:t xml:space="preserve">   </w:t>
      </w:r>
      <w:r w:rsidR="00C507BB">
        <w:rPr>
          <w:rFonts w:cs="Arial"/>
          <w:b/>
          <w:bCs/>
          <w:lang w:val="en-AU"/>
        </w:rPr>
        <w:t>(</w:t>
      </w:r>
      <w:proofErr w:type="gramEnd"/>
      <w:r w:rsidR="00C507BB">
        <w:rPr>
          <w:rFonts w:cs="Arial"/>
          <w:b/>
          <w:bCs/>
          <w:lang w:val="en-AU"/>
        </w:rPr>
        <w:t>4</w:t>
      </w:r>
      <w:r w:rsidR="00661059">
        <w:rPr>
          <w:rFonts w:cs="Arial"/>
          <w:b/>
          <w:bCs/>
          <w:lang w:val="en-AU"/>
        </w:rPr>
        <w:t xml:space="preserve"> marks)</w:t>
      </w:r>
      <w:r>
        <w:rPr>
          <w:rFonts w:cs="Arial"/>
          <w:b/>
          <w:bCs/>
          <w:lang w:val="en-AU"/>
        </w:rPr>
        <w:tab/>
      </w:r>
    </w:p>
    <w:p w14:paraId="4FAF600C" w14:textId="4E93D8E3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47243E1F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0489B9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749BDA7C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ECE63" w14:textId="77777777" w:rsidR="008434A2" w:rsidRDefault="008434A2" w:rsidP="008434A2">
            <w:pPr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69A930E2" w14:textId="44863394" w:rsidR="008434A2" w:rsidRDefault="008434A2" w:rsidP="00C54679">
            <w:pPr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Now</w:t>
            </w:r>
            <w:r w:rsidR="00C54679">
              <w:rPr>
                <w:rFonts w:asciiTheme="minorBidi" w:hAnsiTheme="minorBidi"/>
                <w:lang w:val="en-AU"/>
              </w:rPr>
              <w:t xml:space="preserve"> </w: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Q</m:t>
                  </m:r>
                </m:e>
              </m:acc>
            </m:oMath>
            <w:r w:rsidR="00C54679" w:rsidRPr="002638E7">
              <w:rPr>
                <w:rFonts w:asciiTheme="minorBidi" w:hAnsiTheme="minorBidi"/>
                <w:position w:val="-10"/>
                <w:lang w:val="en-AU"/>
              </w:rPr>
              <w:object w:dxaOrig="1400" w:dyaOrig="320" w14:anchorId="047066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5pt;height:15.75pt" o:ole="">
                  <v:imagedata r:id="rId7" o:title=""/>
                </v:shape>
                <o:OLEObject Type="Embed" ProgID="Equation.DSMT4" ShapeID="_x0000_i1025" DrawAspect="Content" ObjectID="_1584283561" r:id="rId8"/>
              </w:object>
            </w:r>
            <w:r>
              <w:rPr>
                <w:rFonts w:asciiTheme="minorBidi" w:hAnsiTheme="minorBidi"/>
                <w:lang w:val="en-AU"/>
              </w:rPr>
              <w:t xml:space="preserve"> and </w:t>
            </w:r>
            <w:r w:rsidR="00C54679"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R</m:t>
                  </m:r>
                </m:e>
              </m:acc>
            </m:oMath>
            <w:r w:rsidR="00C54679">
              <w:t xml:space="preserve"> </w:t>
            </w:r>
            <w:r w:rsidR="00C54679" w:rsidRPr="002638E7">
              <w:rPr>
                <w:rFonts w:asciiTheme="minorBidi" w:hAnsiTheme="minorBidi"/>
                <w:position w:val="-10"/>
                <w:lang w:val="en-AU"/>
              </w:rPr>
              <w:object w:dxaOrig="1380" w:dyaOrig="320" w14:anchorId="670E18A1">
                <v:shape id="_x0000_i1026" type="#_x0000_t75" style="width:69pt;height:15.75pt" o:ole="">
                  <v:imagedata r:id="rId9" o:title=""/>
                </v:shape>
                <o:OLEObject Type="Embed" ProgID="Equation.DSMT4" ShapeID="_x0000_i1026" DrawAspect="Content" ObjectID="_1584283562" r:id="rId10"/>
              </w:object>
            </w:r>
            <w:r>
              <w:rPr>
                <w:rFonts w:asciiTheme="minorBidi" w:hAnsiTheme="minorBidi"/>
                <w:lang w:val="en-AU"/>
              </w:rPr>
              <w:t xml:space="preserve">.    (note that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QR</m:t>
                  </m:r>
                </m:e>
              </m:acc>
            </m:oMath>
            <w:r w:rsidR="00C54679" w:rsidRPr="002666CE">
              <w:rPr>
                <w:rFonts w:asciiTheme="minorBidi" w:hAnsiTheme="minorBidi"/>
                <w:position w:val="-10"/>
                <w:lang w:val="en-AU"/>
              </w:rPr>
              <w:object w:dxaOrig="1700" w:dyaOrig="320" w14:anchorId="22D3D1B9">
                <v:shape id="_x0000_i1027" type="#_x0000_t75" style="width:84.75pt;height:15.75pt" o:ole="">
                  <v:imagedata r:id="rId11" o:title=""/>
                </v:shape>
                <o:OLEObject Type="Embed" ProgID="Equation.DSMT4" ShapeID="_x0000_i1027" DrawAspect="Content" ObjectID="_1584283563" r:id="rId12"/>
              </w:object>
            </w:r>
            <w:r>
              <w:rPr>
                <w:rFonts w:asciiTheme="minorBidi" w:hAnsiTheme="minorBidi"/>
                <w:lang w:val="en-AU"/>
              </w:rPr>
              <w:t xml:space="preserve"> )</w:t>
            </w:r>
          </w:p>
          <w:p w14:paraId="1AC53E92" w14:textId="77777777" w:rsidR="008434A2" w:rsidRDefault="008434A2" w:rsidP="008434A2">
            <w:pPr>
              <w:rPr>
                <w:rFonts w:asciiTheme="minorBidi" w:hAnsiTheme="minorBidi"/>
                <w:lang w:val="en-AU"/>
              </w:rPr>
            </w:pPr>
          </w:p>
          <w:p w14:paraId="1BFE332B" w14:textId="77777777" w:rsidR="008434A2" w:rsidRDefault="008434A2" w:rsidP="008434A2">
            <w:pPr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As PQR is a straight line, these two vectors are parallel and are linearly related.</w:t>
            </w:r>
          </w:p>
          <w:p w14:paraId="01FDC115" w14:textId="77777777" w:rsidR="008434A2" w:rsidRDefault="008434A2" w:rsidP="008434A2">
            <w:pPr>
              <w:rPr>
                <w:rFonts w:asciiTheme="minorBidi" w:hAnsiTheme="minorBidi"/>
                <w:lang w:val="en-AU"/>
              </w:rPr>
            </w:pPr>
          </w:p>
          <w:p w14:paraId="7EE4E88A" w14:textId="5ABC458E" w:rsidR="008434A2" w:rsidRDefault="008434A2" w:rsidP="00C54679">
            <w:pPr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nspection of the </w:t>
            </w:r>
            <w:r w:rsidRPr="002638E7">
              <w:rPr>
                <w:rFonts w:asciiTheme="minorBidi" w:hAnsiTheme="minorBidi"/>
                <w:b/>
                <w:bCs/>
                <w:lang w:val="en-AU"/>
              </w:rPr>
              <w:t>k</w:t>
            </w:r>
            <w:r w:rsidR="00C54679">
              <w:rPr>
                <w:rFonts w:asciiTheme="minorBidi" w:hAnsiTheme="minorBidi"/>
                <w:lang w:val="en-AU"/>
              </w:rPr>
              <w:t xml:space="preserve"> components show that </w:t>
            </w:r>
            <w:r w:rsidR="00C54679" w:rsidRPr="00C54679">
              <w:rPr>
                <w:rFonts w:asciiTheme="minorBidi" w:hAnsiTheme="minorBidi"/>
                <w:position w:val="-6"/>
                <w:lang w:val="en-AU"/>
              </w:rPr>
              <w:object w:dxaOrig="180" w:dyaOrig="279" w14:anchorId="573653B4">
                <v:shape id="_x0000_i1028" type="#_x0000_t75" style="width:9pt;height:14.25pt" o:ole="">
                  <v:imagedata r:id="rId13" o:title=""/>
                </v:shape>
                <o:OLEObject Type="Embed" ProgID="Equation.DSMT4" ShapeID="_x0000_i1028" DrawAspect="Content" ObjectID="_1584283564" r:id="rId14"/>
              </w:object>
            </w:r>
            <w:r w:rsidR="00C54679">
              <w:rPr>
                <w:rFonts w:asciiTheme="minorBidi" w:hAnsiTheme="minorBidi"/>
                <w:lang w:val="en-AU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Q</m:t>
                  </m:r>
                </m:e>
              </m:acc>
            </m:oMath>
            <w:r>
              <w:rPr>
                <w:rFonts w:asciiTheme="minorBidi" w:hAnsiTheme="minorBidi"/>
                <w:lang w:val="en-AU"/>
              </w:rPr>
              <w:t xml:space="preserve"> </w:t>
            </w:r>
            <w:r w:rsidR="00C54679">
              <w:t>=</w:t>
            </w:r>
            <w:r w:rsidR="00C54679" w:rsidRPr="00C54679">
              <w:rPr>
                <w:position w:val="-6"/>
              </w:rPr>
              <w:object w:dxaOrig="180" w:dyaOrig="279" w14:anchorId="7FEBE048">
                <v:shape id="_x0000_i1029" type="#_x0000_t75" style="width:9pt;height:14.25pt" o:ole="">
                  <v:imagedata r:id="rId15" o:title=""/>
                </v:shape>
                <o:OLEObject Type="Embed" ProgID="Equation.DSMT4" ShapeID="_x0000_i1029" DrawAspect="Content" ObjectID="_1584283565" r:id="rId16"/>
              </w:object>
            </w:r>
            <w:r w:rsidR="00C54679"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 xml:space="preserve"> PR</m:t>
                  </m:r>
                </m:e>
              </m:acc>
            </m:oMath>
          </w:p>
          <w:p w14:paraId="2EB9F2E4" w14:textId="77777777" w:rsidR="008434A2" w:rsidRDefault="008434A2" w:rsidP="008434A2">
            <w:pPr>
              <w:rPr>
                <w:rFonts w:asciiTheme="minorBidi" w:hAnsiTheme="minorBidi"/>
                <w:lang w:val="en-AU"/>
              </w:rPr>
            </w:pPr>
          </w:p>
          <w:p w14:paraId="2EA7EFDE" w14:textId="77777777" w:rsidR="008434A2" w:rsidRDefault="008434A2" w:rsidP="008434A2">
            <w:pPr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Comparison of the </w:t>
            </w:r>
            <w:proofErr w:type="spellStart"/>
            <w:r w:rsidRPr="002638E7">
              <w:rPr>
                <w:rFonts w:asciiTheme="minorBidi" w:hAnsiTheme="minorBidi"/>
                <w:b/>
                <w:bCs/>
                <w:lang w:val="en-AU"/>
              </w:rPr>
              <w:t>i</w:t>
            </w:r>
            <w:proofErr w:type="spellEnd"/>
            <w:r>
              <w:rPr>
                <w:rFonts w:asciiTheme="minorBidi" w:hAnsiTheme="minorBidi"/>
                <w:lang w:val="en-AU"/>
              </w:rPr>
              <w:t xml:space="preserve"> components gives </w:t>
            </w:r>
            <w:r w:rsidRPr="002666CE">
              <w:rPr>
                <w:rFonts w:asciiTheme="minorBidi" w:hAnsiTheme="minorBidi"/>
                <w:position w:val="-24"/>
                <w:lang w:val="en-AU"/>
              </w:rPr>
              <w:object w:dxaOrig="3060" w:dyaOrig="620" w14:anchorId="269EE504">
                <v:shape id="_x0000_i1030" type="#_x0000_t75" style="width:153pt;height:30.75pt" o:ole="">
                  <v:imagedata r:id="rId17" o:title=""/>
                </v:shape>
                <o:OLEObject Type="Embed" ProgID="Equation.DSMT4" ShapeID="_x0000_i1030" DrawAspect="Content" ObjectID="_1584283566" r:id="rId18"/>
              </w:object>
            </w:r>
            <w:r>
              <w:rPr>
                <w:rFonts w:asciiTheme="minorBidi" w:hAnsiTheme="minorBidi"/>
                <w:lang w:val="en-AU"/>
              </w:rPr>
              <w:t xml:space="preserve"> .</w:t>
            </w:r>
          </w:p>
          <w:p w14:paraId="4B6BEDAD" w14:textId="7BA9E5B8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lang w:val="en-AU"/>
              </w:rPr>
              <w:t xml:space="preserve">Comparison of the </w:t>
            </w:r>
            <w:r w:rsidRPr="002666CE">
              <w:rPr>
                <w:rFonts w:asciiTheme="minorBidi" w:hAnsiTheme="minorBidi"/>
                <w:b/>
                <w:bCs/>
                <w:lang w:val="en-AU"/>
              </w:rPr>
              <w:t xml:space="preserve">j </w:t>
            </w:r>
            <w:r>
              <w:rPr>
                <w:rFonts w:asciiTheme="minorBidi" w:hAnsiTheme="minorBidi"/>
                <w:lang w:val="en-AU"/>
              </w:rPr>
              <w:t xml:space="preserve">components gives </w:t>
            </w:r>
            <w:r w:rsidRPr="002666CE">
              <w:rPr>
                <w:rFonts w:asciiTheme="minorBidi" w:hAnsiTheme="minorBidi"/>
                <w:position w:val="-24"/>
                <w:lang w:val="en-AU"/>
              </w:rPr>
              <w:object w:dxaOrig="3260" w:dyaOrig="620" w14:anchorId="38C49C33">
                <v:shape id="_x0000_i1031" type="#_x0000_t75" style="width:162.75pt;height:30.75pt" o:ole="">
                  <v:imagedata r:id="rId19" o:title=""/>
                </v:shape>
                <o:OLEObject Type="Embed" ProgID="Equation.DSMT4" ShapeID="_x0000_i1031" DrawAspect="Content" ObjectID="_1584283567" r:id="rId20"/>
              </w:object>
            </w:r>
          </w:p>
          <w:p w14:paraId="0689EED3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14:paraId="78D08DCA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19ABFA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E76312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04EABFC5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AC1DE" w14:textId="6EC544A8" w:rsidR="008434A2" w:rsidRPr="0019573D" w:rsidRDefault="00C54679" w:rsidP="00C54679">
            <w:pPr>
              <w:pStyle w:val="ListParagraph"/>
              <w:numPr>
                <w:ilvl w:val="0"/>
                <w:numId w:val="2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calculates correctly </w:t>
            </w:r>
            <w:r w:rsidR="008434A2">
              <w:rPr>
                <w:rFonts w:asciiTheme="minorBidi" w:hAnsiTheme="minorBidi"/>
                <w:lang w:val="en-AU"/>
              </w:rPr>
              <w:t>two</w:t>
            </w:r>
            <w:r>
              <w:rPr>
                <w:rFonts w:asciiTheme="minorBidi" w:hAnsiTheme="minorBidi"/>
                <w:lang w:val="en-AU"/>
              </w:rPr>
              <w:t xml:space="preserve"> of the vector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Q</m:t>
                  </m:r>
                </m:e>
              </m:acc>
            </m:oMath>
            <w:r>
              <w:t xml:space="preserve">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R</m:t>
                  </m:r>
                </m:e>
              </m:acc>
            </m:oMath>
            <w: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QR</m:t>
                  </m:r>
                </m:e>
              </m:acc>
            </m:oMath>
          </w:p>
          <w:p w14:paraId="1E7C1D38" w14:textId="77777777" w:rsidR="008434A2" w:rsidRPr="0019573D" w:rsidRDefault="008434A2" w:rsidP="008434A2">
            <w:pPr>
              <w:pStyle w:val="ListParagraph"/>
              <w:numPr>
                <w:ilvl w:val="0"/>
                <w:numId w:val="2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19573D">
              <w:rPr>
                <w:rFonts w:asciiTheme="minorBidi" w:hAnsiTheme="minorBidi"/>
                <w:lang w:val="en-AU"/>
              </w:rPr>
              <w:t>uses the k components of the two vectors to establish the linear relationship</w:t>
            </w:r>
          </w:p>
          <w:p w14:paraId="1A79B055" w14:textId="77777777" w:rsidR="008434A2" w:rsidRPr="0019573D" w:rsidRDefault="008434A2" w:rsidP="008434A2">
            <w:pPr>
              <w:pStyle w:val="ListParagraph"/>
              <w:numPr>
                <w:ilvl w:val="0"/>
                <w:numId w:val="2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19573D">
              <w:rPr>
                <w:rFonts w:asciiTheme="minorBidi" w:hAnsiTheme="minorBidi"/>
                <w:lang w:val="en-AU"/>
              </w:rPr>
              <w:t>compares the first components to determine the value of b</w:t>
            </w:r>
          </w:p>
          <w:p w14:paraId="6D24CFE9" w14:textId="496E6F31" w:rsidR="008434A2" w:rsidRPr="001C6621" w:rsidRDefault="008434A2" w:rsidP="008434A2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19573D">
              <w:rPr>
                <w:rFonts w:asciiTheme="minorBidi" w:hAnsiTheme="minorBidi"/>
                <w:lang w:val="en-AU"/>
              </w:rPr>
              <w:t>compares the second components to determine the value of 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4900A0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2CAC7B20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D7C2933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27C4D37F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3A9D204" w14:textId="44F28920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CCB93A7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68EC3226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064A83A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40969409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6BB9E460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557B1F2D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6F67D531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D6A9C74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E00FE74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072EB323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259AF718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45062218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6962C63" w14:textId="77777777" w:rsidR="00926094" w:rsidRDefault="00926094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18F467B1" w14:textId="77777777" w:rsidR="008434A2" w:rsidRDefault="008434A2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33AA200" w14:textId="77777777" w:rsidR="008434A2" w:rsidRDefault="008434A2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2B65DCC0" w14:textId="77777777" w:rsidR="008434A2" w:rsidRDefault="008434A2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DD28A3D" w14:textId="77777777" w:rsidR="008434A2" w:rsidRDefault="008434A2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110E33DC" w14:textId="77777777" w:rsidR="008434A2" w:rsidRDefault="008434A2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051EF278" w14:textId="1AB418B6" w:rsidR="0097666F" w:rsidRDefault="0097666F" w:rsidP="003E15D0">
      <w:pPr>
        <w:tabs>
          <w:tab w:val="right" w:pos="9356"/>
        </w:tabs>
        <w:rPr>
          <w:rFonts w:ascii="Arial" w:hAnsi="Arial" w:cs="Arial"/>
          <w:b/>
          <w:lang w:val="en-AU"/>
        </w:rPr>
      </w:pPr>
      <w:r w:rsidRPr="00860236">
        <w:rPr>
          <w:rFonts w:ascii="Arial" w:hAnsi="Arial" w:cs="Arial"/>
          <w:b/>
          <w:lang w:val="en-AU"/>
        </w:rPr>
        <w:t>Question 2</w:t>
      </w:r>
      <w:r w:rsidR="00476664">
        <w:rPr>
          <w:rFonts w:ascii="Arial" w:hAnsi="Arial" w:cs="Arial"/>
          <w:b/>
          <w:lang w:val="en-AU"/>
        </w:rPr>
        <w:t>(</w:t>
      </w:r>
      <w:proofErr w:type="gramStart"/>
      <w:r w:rsidR="00476664">
        <w:rPr>
          <w:rFonts w:ascii="Arial" w:hAnsi="Arial" w:cs="Arial"/>
          <w:b/>
          <w:lang w:val="en-AU"/>
        </w:rPr>
        <w:t>a)</w:t>
      </w:r>
      <w:r w:rsidR="00661059">
        <w:rPr>
          <w:rFonts w:ascii="Arial" w:hAnsi="Arial" w:cs="Arial"/>
          <w:b/>
          <w:lang w:val="en-AU"/>
        </w:rPr>
        <w:t xml:space="preserve">   </w:t>
      </w:r>
      <w:proofErr w:type="gramEnd"/>
      <w:r w:rsidR="00661059"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      (9 marks)</w:t>
      </w:r>
      <w:r w:rsidRPr="00860236">
        <w:rPr>
          <w:rFonts w:ascii="Arial" w:hAnsi="Arial" w:cs="Arial"/>
          <w:b/>
          <w:lang w:val="en-AU"/>
        </w:rPr>
        <w:tab/>
      </w:r>
    </w:p>
    <w:p w14:paraId="2D6A257F" w14:textId="4E3C29F6" w:rsidR="008434A2" w:rsidRPr="008434A2" w:rsidRDefault="008434A2" w:rsidP="008434A2">
      <w:pPr>
        <w:widowControl/>
        <w:spacing w:after="160" w:line="259" w:lineRule="auto"/>
        <w:rPr>
          <w:rFonts w:ascii="Arial" w:hAnsi="Arial" w:cs="Arial"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50511AF4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D48DD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5FAA3E3C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3E638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357B2FAE" w14:textId="77777777" w:rsidR="008434A2" w:rsidRPr="00475365" w:rsidRDefault="008434A2" w:rsidP="008434A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A</w:t>
            </w:r>
            <w:r w:rsidRPr="00475365">
              <w:rPr>
                <w:rFonts w:ascii="Arial" w:hAnsi="Arial" w:cs="Arial"/>
                <w:lang w:val="en-AU"/>
              </w:rPr>
              <w:t xml:space="preserve">s </w:t>
            </w:r>
            <w:r w:rsidRPr="00475365">
              <w:rPr>
                <w:rFonts w:ascii="Arial" w:hAnsi="Arial" w:cs="Arial"/>
                <w:position w:val="-6"/>
                <w:lang w:val="en-AU"/>
              </w:rPr>
              <w:object w:dxaOrig="840" w:dyaOrig="260" w14:anchorId="77ADAE51">
                <v:shape id="_x0000_i1032" type="#_x0000_t75" style="width:42pt;height:12.75pt" o:ole="">
                  <v:imagedata r:id="rId21" o:title=""/>
                </v:shape>
                <o:OLEObject Type="Embed" ProgID="Equation.DSMT4" ShapeID="_x0000_i1032" DrawAspect="Content" ObjectID="_1584283568" r:id="rId22"/>
              </w:object>
            </w:r>
            <w:r w:rsidRPr="00475365">
              <w:rPr>
                <w:rFonts w:ascii="Arial" w:hAnsi="Arial" w:cs="Arial"/>
                <w:lang w:val="en-AU"/>
              </w:rPr>
              <w:t xml:space="preserve"> clearly have that</w:t>
            </w:r>
            <w:r w:rsidRPr="00475365">
              <w:rPr>
                <w:rFonts w:ascii="Arial" w:hAnsi="Arial" w:cs="Arial"/>
                <w:position w:val="-10"/>
                <w:lang w:val="en-AU"/>
              </w:rPr>
              <w:object w:dxaOrig="980" w:dyaOrig="320" w14:anchorId="5D05647E">
                <v:shape id="_x0000_i1033" type="#_x0000_t75" style="width:48.75pt;height:15.75pt" o:ole="">
                  <v:imagedata r:id="rId23" o:title=""/>
                </v:shape>
                <o:OLEObject Type="Embed" ProgID="Equation.DSMT4" ShapeID="_x0000_i1033" DrawAspect="Content" ObjectID="_1584283569" r:id="rId24"/>
              </w:object>
            </w:r>
            <w:r w:rsidRPr="00475365">
              <w:rPr>
                <w:rFonts w:ascii="Arial" w:hAnsi="Arial" w:cs="Arial"/>
                <w:lang w:val="en-AU"/>
              </w:rPr>
              <w:t>.</w:t>
            </w:r>
          </w:p>
          <w:p w14:paraId="51E0FAF4" w14:textId="77777777" w:rsidR="008434A2" w:rsidRPr="00475365" w:rsidRDefault="008434A2" w:rsidP="008434A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475365">
              <w:rPr>
                <w:rFonts w:ascii="Arial" w:hAnsi="Arial" w:cs="Arial"/>
                <w:lang w:val="en-AU"/>
              </w:rPr>
              <w:t xml:space="preserve">Also </w:t>
            </w:r>
          </w:p>
          <w:p w14:paraId="3F084D30" w14:textId="77777777" w:rsidR="008434A2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475365">
              <w:rPr>
                <w:rFonts w:ascii="Arial" w:hAnsi="Arial" w:cs="Arial"/>
                <w:lang w:val="en-AU"/>
              </w:rPr>
              <w:tab/>
            </w:r>
            <w:r w:rsidRPr="00475365">
              <w:rPr>
                <w:rFonts w:ascii="Arial" w:hAnsi="Arial" w:cs="Arial"/>
                <w:position w:val="-28"/>
                <w:lang w:val="en-AU"/>
              </w:rPr>
              <w:object w:dxaOrig="5679" w:dyaOrig="700" w14:anchorId="32ED2B7D">
                <v:shape id="_x0000_i1034" type="#_x0000_t75" style="width:284.25pt;height:35.25pt" o:ole="">
                  <v:imagedata r:id="rId25" o:title=""/>
                </v:shape>
                <o:OLEObject Type="Embed" ProgID="Equation.DSMT4" ShapeID="_x0000_i1034" DrawAspect="Content" ObjectID="_1584283570" r:id="rId26"/>
              </w:object>
            </w:r>
            <w:r w:rsidRPr="00475365">
              <w:rPr>
                <w:rFonts w:ascii="Arial" w:hAnsi="Arial" w:cs="Arial"/>
                <w:lang w:val="en-AU"/>
              </w:rPr>
              <w:t xml:space="preserve"> </w:t>
            </w:r>
          </w:p>
          <w:p w14:paraId="3C860F84" w14:textId="77777777" w:rsidR="008434A2" w:rsidRPr="00475365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7E0E1610" w14:textId="77777777" w:rsidR="008434A2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Turning points at</w:t>
            </w:r>
            <w:r w:rsidRPr="00476664">
              <w:rPr>
                <w:rFonts w:ascii="Arial" w:hAnsi="Arial" w:cs="Arial"/>
                <w:position w:val="-10"/>
                <w:lang w:val="en-AU"/>
              </w:rPr>
              <w:object w:dxaOrig="1200" w:dyaOrig="320" w14:anchorId="4FAA1B99">
                <v:shape id="_x0000_i1035" type="#_x0000_t75" style="width:59.25pt;height:16.5pt" o:ole="">
                  <v:imagedata r:id="rId27" o:title=""/>
                </v:shape>
                <o:OLEObject Type="Embed" ProgID="Equation.DSMT4" ShapeID="_x0000_i1035" DrawAspect="Content" ObjectID="_1584283571" r:id="rId28"/>
              </w:object>
            </w:r>
            <w:r w:rsidRPr="00475365">
              <w:rPr>
                <w:rFonts w:ascii="Arial" w:hAnsi="Arial" w:cs="Arial"/>
                <w:lang w:val="en-AU"/>
              </w:rPr>
              <w:t>. Also</w:t>
            </w:r>
            <w:r>
              <w:rPr>
                <w:rFonts w:ascii="Arial" w:hAnsi="Arial" w:cs="Arial"/>
                <w:lang w:val="en-AU"/>
              </w:rPr>
              <w:t xml:space="preserve"> </w:t>
            </w:r>
            <w:r w:rsidRPr="00476664">
              <w:rPr>
                <w:rFonts w:ascii="Arial" w:hAnsi="Arial" w:cs="Arial"/>
                <w:position w:val="-10"/>
                <w:lang w:val="en-AU"/>
              </w:rPr>
              <w:object w:dxaOrig="1080" w:dyaOrig="320" w14:anchorId="4BF19778">
                <v:shape id="_x0000_i1036" type="#_x0000_t75" style="width:54pt;height:15.75pt" o:ole="">
                  <v:imagedata r:id="rId29" o:title=""/>
                </v:shape>
                <o:OLEObject Type="Embed" ProgID="Equation.DSMT4" ShapeID="_x0000_i1036" DrawAspect="Content" ObjectID="_1584283572" r:id="rId30"/>
              </w:object>
            </w:r>
            <w:r>
              <w:rPr>
                <w:rFonts w:ascii="Arial" w:hAnsi="Arial" w:cs="Arial"/>
                <w:lang w:val="en-AU"/>
              </w:rPr>
              <w:t xml:space="preserve"> </w:t>
            </w:r>
            <w:proofErr w:type="spellStart"/>
            <w:r>
              <w:rPr>
                <w:rFonts w:ascii="Arial" w:hAnsi="Arial" w:cs="Arial"/>
                <w:lang w:val="en-AU"/>
              </w:rPr>
              <w:t>and</w:t>
            </w:r>
            <w:proofErr w:type="spellEnd"/>
            <w:r w:rsidRPr="00476664">
              <w:rPr>
                <w:rFonts w:ascii="Arial" w:hAnsi="Arial" w:cs="Arial"/>
                <w:position w:val="-10"/>
                <w:lang w:val="en-AU"/>
              </w:rPr>
              <w:object w:dxaOrig="1400" w:dyaOrig="320" w14:anchorId="0E4CBD19">
                <v:shape id="_x0000_i1037" type="#_x0000_t75" style="width:69.75pt;height:15.75pt" o:ole="">
                  <v:imagedata r:id="rId31" o:title=""/>
                </v:shape>
                <o:OLEObject Type="Embed" ProgID="Equation.DSMT4" ShapeID="_x0000_i1037" DrawAspect="Content" ObjectID="_1584283573" r:id="rId32"/>
              </w:object>
            </w:r>
            <w:r>
              <w:rPr>
                <w:rFonts w:ascii="Arial" w:hAnsi="Arial" w:cs="Arial"/>
                <w:lang w:val="en-AU"/>
              </w:rPr>
              <w:t>.</w:t>
            </w:r>
          </w:p>
          <w:p w14:paraId="7D715F37" w14:textId="77777777" w:rsidR="008434A2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Function is zero at</w:t>
            </w:r>
            <w:r w:rsidRPr="00476664">
              <w:rPr>
                <w:rFonts w:ascii="Arial" w:hAnsi="Arial" w:cs="Arial"/>
                <w:position w:val="-6"/>
                <w:lang w:val="en-AU"/>
              </w:rPr>
              <w:object w:dxaOrig="680" w:dyaOrig="279" w14:anchorId="30FF2E24">
                <v:shape id="_x0000_i1038" type="#_x0000_t75" style="width:33.75pt;height:14.25pt" o:ole="">
                  <v:imagedata r:id="rId33" o:title=""/>
                </v:shape>
                <o:OLEObject Type="Embed" ProgID="Equation.DSMT4" ShapeID="_x0000_i1038" DrawAspect="Content" ObjectID="_1584283574" r:id="rId34"/>
              </w:object>
            </w:r>
            <w:r>
              <w:rPr>
                <w:rFonts w:ascii="Arial" w:hAnsi="Arial" w:cs="Arial"/>
                <w:lang w:val="en-AU"/>
              </w:rPr>
              <w:t xml:space="preserve"> and </w:t>
            </w:r>
            <w:r w:rsidRPr="00476664">
              <w:rPr>
                <w:rFonts w:ascii="Arial" w:hAnsi="Arial" w:cs="Arial"/>
                <w:position w:val="-10"/>
                <w:lang w:val="en-AU"/>
              </w:rPr>
              <w:object w:dxaOrig="1100" w:dyaOrig="320" w14:anchorId="4899EE8C">
                <v:shape id="_x0000_i1039" type="#_x0000_t75" style="width:54.75pt;height:15.75pt" o:ole="">
                  <v:imagedata r:id="rId35" o:title=""/>
                </v:shape>
                <o:OLEObject Type="Embed" ProgID="Equation.DSMT4" ShapeID="_x0000_i1039" DrawAspect="Content" ObjectID="_1584283575" r:id="rId36"/>
              </w:object>
            </w:r>
          </w:p>
          <w:p w14:paraId="015EC77B" w14:textId="77777777" w:rsidR="008434A2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  </w:t>
            </w:r>
          </w:p>
          <w:p w14:paraId="2C176EF6" w14:textId="77777777" w:rsidR="008434A2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t xml:space="preserve">                </w:t>
            </w:r>
            <w:r>
              <w:object w:dxaOrig="5021" w:dyaOrig="5472" w14:anchorId="54615809">
                <v:shape id="_x0000_i1040" type="#_x0000_t75" style="width:342pt;height:273.75pt" o:ole="">
                  <v:imagedata r:id="rId37" o:title=""/>
                </v:shape>
                <o:OLEObject Type="Embed" ProgID="FXGraph.Graph" ShapeID="_x0000_i1040" DrawAspect="Content" ObjectID="_1584283576" r:id="rId38"/>
              </w:object>
            </w:r>
          </w:p>
          <w:p w14:paraId="2923DB8B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14:paraId="71E160B6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25C5D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3E2A16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1FDA244D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AF34A" w14:textId="783B1340" w:rsidR="008434A2" w:rsidRPr="008434A2" w:rsidRDefault="008434A2" w:rsidP="008434A2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19573D">
              <w:rPr>
                <w:rFonts w:ascii="Arial" w:hAnsi="Arial" w:cs="Arial"/>
                <w:lang w:val="en-AU"/>
              </w:rPr>
              <w:t xml:space="preserve">identifies correct behaviour for large values of </w:t>
            </w:r>
            <w:r w:rsidRPr="00475365">
              <w:rPr>
                <w:position w:val="-6"/>
                <w:lang w:val="en-AU"/>
              </w:rPr>
              <w:object w:dxaOrig="200" w:dyaOrig="220" w14:anchorId="0F54095C">
                <v:shape id="_x0000_i1041" type="#_x0000_t75" style="width:9.75pt;height:11.25pt" o:ole="">
                  <v:imagedata r:id="rId39" o:title=""/>
                </v:shape>
                <o:OLEObject Type="Embed" ProgID="Equation.DSMT4" ShapeID="_x0000_i1041" DrawAspect="Content" ObjectID="_1584283577" r:id="rId40"/>
              </w:object>
            </w:r>
            <w:r w:rsidRPr="0019573D">
              <w:rPr>
                <w:rFonts w:ascii="Arial" w:hAnsi="Arial" w:cs="Arial"/>
                <w:lang w:val="en-AU"/>
              </w:rPr>
              <w:t xml:space="preserve"> </w:t>
            </w:r>
          </w:p>
          <w:p w14:paraId="3B24364C" w14:textId="30A68C1B" w:rsidR="008434A2" w:rsidRPr="0019573D" w:rsidRDefault="008434A2" w:rsidP="008434A2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19573D">
              <w:rPr>
                <w:rFonts w:ascii="Arial" w:hAnsi="Arial" w:cs="Arial"/>
                <w:lang w:val="en-AU"/>
              </w:rPr>
              <w:t>differentiates using the quotient rule</w:t>
            </w:r>
            <w:r>
              <w:rPr>
                <w:rFonts w:ascii="Arial" w:hAnsi="Arial" w:cs="Arial"/>
                <w:lang w:val="en-AU"/>
              </w:rPr>
              <w:t xml:space="preserve">   </w:t>
            </w:r>
          </w:p>
          <w:p w14:paraId="7743E855" w14:textId="77777777" w:rsidR="008434A2" w:rsidRDefault="008434A2" w:rsidP="008434A2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19573D">
              <w:rPr>
                <w:rFonts w:ascii="Arial" w:hAnsi="Arial" w:cs="Arial"/>
                <w:lang w:val="en-AU"/>
              </w:rPr>
              <w:t xml:space="preserve">identifies the </w:t>
            </w:r>
            <w:r>
              <w:rPr>
                <w:rFonts w:ascii="Arial" w:hAnsi="Arial" w:cs="Arial"/>
                <w:lang w:val="en-AU"/>
              </w:rPr>
              <w:t>co-ordinates of one</w:t>
            </w:r>
            <w:r w:rsidRPr="0019573D">
              <w:rPr>
                <w:rFonts w:ascii="Arial" w:hAnsi="Arial" w:cs="Arial"/>
                <w:lang w:val="en-AU"/>
              </w:rPr>
              <w:t xml:space="preserve"> </w:t>
            </w:r>
            <w:r>
              <w:rPr>
                <w:rFonts w:ascii="Arial" w:hAnsi="Arial" w:cs="Arial"/>
                <w:lang w:val="en-AU"/>
              </w:rPr>
              <w:t>turning point</w:t>
            </w:r>
            <w:proofErr w:type="gramStart"/>
            <w:r>
              <w:rPr>
                <w:rFonts w:ascii="Arial" w:hAnsi="Arial" w:cs="Arial"/>
                <w:lang w:val="en-AU"/>
              </w:rPr>
              <w:t>…..</w:t>
            </w:r>
            <w:proofErr w:type="gramEnd"/>
          </w:p>
          <w:p w14:paraId="03350636" w14:textId="77777777" w:rsidR="008434A2" w:rsidRPr="0019573D" w:rsidRDefault="008434A2" w:rsidP="008434A2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……and of the other turning point</w:t>
            </w:r>
          </w:p>
          <w:p w14:paraId="243BE683" w14:textId="77777777" w:rsidR="008434A2" w:rsidRPr="0019573D" w:rsidRDefault="008434A2" w:rsidP="008434A2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19573D">
              <w:rPr>
                <w:rFonts w:ascii="Arial" w:hAnsi="Arial" w:cs="Arial"/>
                <w:lang w:val="en-AU"/>
              </w:rPr>
              <w:t>identifies where function crosses the co-ordinate axes</w:t>
            </w:r>
          </w:p>
          <w:p w14:paraId="2906FF78" w14:textId="77777777" w:rsidR="008434A2" w:rsidRDefault="008434A2" w:rsidP="008434A2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19573D">
              <w:rPr>
                <w:rFonts w:ascii="Arial" w:hAnsi="Arial" w:cs="Arial"/>
                <w:lang w:val="en-AU"/>
              </w:rPr>
              <w:t>draws a neat sketc</w:t>
            </w:r>
            <w:r>
              <w:rPr>
                <w:rFonts w:ascii="Arial" w:hAnsi="Arial" w:cs="Arial"/>
                <w:lang w:val="en-AU"/>
              </w:rPr>
              <w:t>h</w:t>
            </w:r>
            <w:r w:rsidRPr="0019573D">
              <w:rPr>
                <w:rFonts w:ascii="Arial" w:hAnsi="Arial" w:cs="Arial"/>
                <w:lang w:val="en-AU"/>
              </w:rPr>
              <w:t xml:space="preserve"> with a function w</w:t>
            </w:r>
            <w:r>
              <w:rPr>
                <w:rFonts w:ascii="Arial" w:hAnsi="Arial" w:cs="Arial"/>
                <w:lang w:val="en-AU"/>
              </w:rPr>
              <w:t>ith properly identified max/min…</w:t>
            </w:r>
            <w:r w:rsidRPr="0019573D">
              <w:rPr>
                <w:rFonts w:ascii="Arial" w:hAnsi="Arial" w:cs="Arial"/>
                <w:lang w:val="en-AU"/>
              </w:rPr>
              <w:t xml:space="preserve"> </w:t>
            </w:r>
          </w:p>
          <w:p w14:paraId="0C835AD7" w14:textId="77777777" w:rsidR="008434A2" w:rsidRDefault="008434A2" w:rsidP="008434A2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…</w:t>
            </w:r>
            <w:proofErr w:type="gramStart"/>
            <w:r>
              <w:rPr>
                <w:rFonts w:ascii="Arial" w:hAnsi="Arial" w:cs="Arial"/>
                <w:lang w:val="en-AU"/>
              </w:rPr>
              <w:t>….</w:t>
            </w:r>
            <w:r w:rsidRPr="0019573D">
              <w:rPr>
                <w:rFonts w:ascii="Arial" w:hAnsi="Arial" w:cs="Arial"/>
                <w:lang w:val="en-AU"/>
              </w:rPr>
              <w:t>correct</w:t>
            </w:r>
            <w:proofErr w:type="gramEnd"/>
            <w:r w:rsidRPr="0019573D">
              <w:rPr>
                <w:rFonts w:ascii="Arial" w:hAnsi="Arial" w:cs="Arial"/>
                <w:lang w:val="en-AU"/>
              </w:rPr>
              <w:t xml:space="preserve"> large </w:t>
            </w:r>
            <w:r w:rsidRPr="00475365">
              <w:rPr>
                <w:position w:val="-6"/>
                <w:lang w:val="en-AU"/>
              </w:rPr>
              <w:object w:dxaOrig="200" w:dyaOrig="220" w14:anchorId="25F7CBA4">
                <v:shape id="_x0000_i1042" type="#_x0000_t75" style="width:9.75pt;height:11.25pt" o:ole="">
                  <v:imagedata r:id="rId39" o:title=""/>
                </v:shape>
                <o:OLEObject Type="Embed" ProgID="Equation.DSMT4" ShapeID="_x0000_i1042" DrawAspect="Content" ObjectID="_1584283578" r:id="rId41"/>
              </w:object>
            </w:r>
            <w:r>
              <w:rPr>
                <w:rFonts w:ascii="Arial" w:hAnsi="Arial" w:cs="Arial"/>
                <w:lang w:val="en-AU"/>
              </w:rPr>
              <w:t xml:space="preserve"> behaviour…..</w:t>
            </w:r>
          </w:p>
          <w:p w14:paraId="6E481456" w14:textId="26409F15" w:rsidR="008434A2" w:rsidRPr="001C6621" w:rsidRDefault="008434A2" w:rsidP="008434A2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840" w:right="-108"/>
              <w:rPr>
                <w:rFonts w:asciiTheme="minorBidi" w:hAnsiTheme="minorBidi"/>
              </w:rPr>
            </w:pPr>
            <w:r>
              <w:rPr>
                <w:rFonts w:ascii="Arial" w:hAnsi="Arial" w:cs="Arial"/>
                <w:lang w:val="en-AU"/>
              </w:rPr>
              <w:t>…</w:t>
            </w:r>
            <w:proofErr w:type="gramStart"/>
            <w:r>
              <w:rPr>
                <w:rFonts w:ascii="Arial" w:hAnsi="Arial" w:cs="Arial"/>
                <w:lang w:val="en-AU"/>
              </w:rPr>
              <w:t>…..</w:t>
            </w:r>
            <w:proofErr w:type="gramEnd"/>
            <w:r w:rsidRPr="0019573D">
              <w:rPr>
                <w:rFonts w:ascii="Arial" w:hAnsi="Arial" w:cs="Arial"/>
                <w:lang w:val="en-AU"/>
              </w:rPr>
              <w:t>and correct overall shap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410893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B719272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</w:t>
            </w:r>
          </w:p>
          <w:p w14:paraId="1F0BE6A8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9F70E92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D5424C7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  <w:p w14:paraId="37C33932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  <w:p w14:paraId="66005AFE" w14:textId="581E9B22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  <w:p w14:paraId="7FF2C771" w14:textId="5AA9AB9E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0EAF6755" w14:textId="36AFA614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7A1BD4AF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B18E876" w14:textId="35CA1215" w:rsidR="00037DDD" w:rsidRPr="00475365" w:rsidRDefault="00037DD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D594008" w14:textId="77777777" w:rsidR="00475365" w:rsidRPr="00475365" w:rsidRDefault="00475365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3AB1643E" w14:textId="51AD5B56" w:rsidR="00120C10" w:rsidRPr="00C12660" w:rsidRDefault="001C6621" w:rsidP="00120C1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>
        <w:rPr>
          <w:rFonts w:ascii="Arial" w:hAnsi="Arial" w:cs="Arial"/>
          <w:b/>
          <w:lang w:val="en-AU"/>
        </w:rPr>
        <w:t>Question 2b</w:t>
      </w:r>
      <w:r w:rsidR="00120C10">
        <w:rPr>
          <w:rFonts w:ascii="Arial" w:hAnsi="Arial" w:cs="Arial"/>
          <w:b/>
          <w:lang w:val="en-AU"/>
        </w:rPr>
        <w:t>(</w:t>
      </w:r>
      <w:proofErr w:type="spellStart"/>
      <w:r w:rsidR="00120C10">
        <w:rPr>
          <w:rFonts w:ascii="Arial" w:hAnsi="Arial" w:cs="Arial"/>
          <w:b/>
          <w:lang w:val="en-AU"/>
        </w:rPr>
        <w:t>i</w:t>
      </w:r>
      <w:proofErr w:type="spellEnd"/>
      <w:r w:rsidR="00120C10">
        <w:rPr>
          <w:rFonts w:ascii="Arial" w:hAnsi="Arial" w:cs="Arial"/>
          <w:b/>
          <w:lang w:val="en-AU"/>
        </w:rPr>
        <w:t>)</w:t>
      </w:r>
      <w:r w:rsidR="00661059"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   </w:t>
      </w:r>
      <w:proofErr w:type="gramStart"/>
      <w:r w:rsidR="00661059">
        <w:rPr>
          <w:rFonts w:ascii="Arial" w:hAnsi="Arial" w:cs="Arial"/>
          <w:b/>
          <w:lang w:val="en-AU"/>
        </w:rPr>
        <w:t xml:space="preserve">   (</w:t>
      </w:r>
      <w:proofErr w:type="gramEnd"/>
      <w:r w:rsidR="00661059">
        <w:rPr>
          <w:rFonts w:ascii="Arial" w:hAnsi="Arial" w:cs="Arial"/>
          <w:b/>
          <w:lang w:val="en-AU"/>
        </w:rPr>
        <w:t>3 marks)</w:t>
      </w:r>
    </w:p>
    <w:p w14:paraId="17AA388A" w14:textId="1E5B6C0F" w:rsidR="008434A2" w:rsidRPr="008434A2" w:rsidRDefault="008434A2" w:rsidP="008434A2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74CA8EC5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7C7D8" w14:textId="77777777" w:rsidR="008434A2" w:rsidRPr="00D23C7E" w:rsidRDefault="008434A2" w:rsidP="00D23C7E">
            <w:pPr>
              <w:pStyle w:val="ListParagraph"/>
              <w:numPr>
                <w:ilvl w:val="0"/>
                <w:numId w:val="19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D23C7E">
              <w:rPr>
                <w:rFonts w:asciiTheme="minorBidi" w:hAnsiTheme="minorBidi"/>
              </w:rPr>
              <w:t>Solution</w:t>
            </w:r>
          </w:p>
        </w:tc>
      </w:tr>
      <w:tr w:rsidR="008434A2" w14:paraId="66EF906E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40B96" w14:textId="77777777" w:rsidR="008434A2" w:rsidRPr="007E5E3E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  <w:r>
              <w:rPr>
                <w:rFonts w:asciiTheme="minorBidi" w:hAnsiTheme="minorBidi"/>
                <w:lang w:val="en-AU"/>
              </w:rPr>
              <w:t>Denominator of the function is positive.</w:t>
            </w:r>
          </w:p>
          <w:p w14:paraId="76CD423F" w14:textId="77777777" w:rsidR="008434A2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 part of the curve in (a) that was below the </w:t>
            </w:r>
            <w:r w:rsidRPr="00475365">
              <w:rPr>
                <w:rFonts w:ascii="Arial" w:hAnsi="Arial" w:cs="Arial"/>
                <w:position w:val="-6"/>
                <w:lang w:val="en-AU"/>
              </w:rPr>
              <w:object w:dxaOrig="200" w:dyaOrig="220" w14:anchorId="1027F54E">
                <v:shape id="_x0000_i1043" type="#_x0000_t75" style="width:9.75pt;height:11.25pt" o:ole="">
                  <v:imagedata r:id="rId39" o:title=""/>
                </v:shape>
                <o:OLEObject Type="Embed" ProgID="Equation.DSMT4" ShapeID="_x0000_i1043" DrawAspect="Content" ObjectID="_1584283579" r:id="rId42"/>
              </w:object>
            </w:r>
            <w:r>
              <w:rPr>
                <w:rFonts w:asciiTheme="minorBidi" w:hAnsiTheme="minorBidi"/>
                <w:lang w:val="en-AU"/>
              </w:rPr>
              <w:t xml:space="preserve">-axis is now reflected in the </w:t>
            </w:r>
            <w:r w:rsidRPr="00475365">
              <w:rPr>
                <w:rFonts w:ascii="Arial" w:hAnsi="Arial" w:cs="Arial"/>
                <w:position w:val="-6"/>
                <w:lang w:val="en-AU"/>
              </w:rPr>
              <w:object w:dxaOrig="200" w:dyaOrig="220" w14:anchorId="67FA58D2">
                <v:shape id="_x0000_i1044" type="#_x0000_t75" style="width:9.75pt;height:11.25pt" o:ole="">
                  <v:imagedata r:id="rId39" o:title=""/>
                </v:shape>
                <o:OLEObject Type="Embed" ProgID="Equation.DSMT4" ShapeID="_x0000_i1044" DrawAspect="Content" ObjectID="_1584283580" r:id="rId43"/>
              </w:object>
            </w:r>
            <w:r>
              <w:rPr>
                <w:rFonts w:ascii="Arial" w:hAnsi="Arial" w:cs="Arial"/>
                <w:lang w:val="en-AU"/>
              </w:rPr>
              <w:t>-axis</w:t>
            </w:r>
          </w:p>
          <w:p w14:paraId="3B73530A" w14:textId="77777777" w:rsidR="008434A2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52456CB1" w14:textId="77777777" w:rsidR="008434A2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t xml:space="preserve">            </w:t>
            </w:r>
            <w:r>
              <w:object w:dxaOrig="5021" w:dyaOrig="5472" w14:anchorId="0A2E65EE">
                <v:shape id="_x0000_i1045" type="#_x0000_t75" style="width:342pt;height:273.75pt" o:ole="">
                  <v:imagedata r:id="rId44" o:title=""/>
                </v:shape>
                <o:OLEObject Type="Embed" ProgID="FXGraph.Graph" ShapeID="_x0000_i1045" DrawAspect="Content" ObjectID="_1584283581" r:id="rId45"/>
              </w:object>
            </w:r>
          </w:p>
          <w:p w14:paraId="4C6795C5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3CE98DBE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14:paraId="6A75BB48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84C712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D5C1B9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374A6E06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EBAB5" w14:textId="27C30338" w:rsidR="008434A2" w:rsidRDefault="00D23C7E" w:rsidP="00D23C7E">
            <w:pPr>
              <w:pStyle w:val="ListParagraph"/>
              <w:tabs>
                <w:tab w:val="right" w:pos="9356"/>
              </w:tabs>
              <w:autoSpaceDE w:val="0"/>
              <w:autoSpaceDN w:val="0"/>
              <w:ind w:left="780"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draws a </w:t>
            </w:r>
            <w:r w:rsidR="008434A2" w:rsidRPr="0019573D">
              <w:rPr>
                <w:rFonts w:asciiTheme="minorBidi" w:hAnsiTheme="minorBidi"/>
                <w:lang w:val="en-AU"/>
              </w:rPr>
              <w:t>sketch of the required function with evidence of</w:t>
            </w:r>
          </w:p>
          <w:p w14:paraId="60C70CE0" w14:textId="04FE665B" w:rsidR="00D23C7E" w:rsidRPr="0019573D" w:rsidRDefault="00D23C7E" w:rsidP="00D23C7E">
            <w:pPr>
              <w:pStyle w:val="ListParagraph"/>
              <w:numPr>
                <w:ilvl w:val="0"/>
                <w:numId w:val="1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recognising that </w:t>
            </w:r>
            <w:r w:rsidRPr="00D23C7E">
              <w:rPr>
                <w:rFonts w:asciiTheme="minorBidi" w:hAnsiTheme="minorBidi"/>
                <w:position w:val="-10"/>
                <w:lang w:val="en-AU"/>
              </w:rPr>
              <w:object w:dxaOrig="1320" w:dyaOrig="320" w14:anchorId="4808C054">
                <v:shape id="_x0000_i1046" type="#_x0000_t75" style="width:66pt;height:15.75pt" o:ole="">
                  <v:imagedata r:id="rId46" o:title=""/>
                </v:shape>
                <o:OLEObject Type="Embed" ProgID="Equation.DSMT4" ShapeID="_x0000_i1046" DrawAspect="Content" ObjectID="_1584283582" r:id="rId47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016D8DC5" w14:textId="77777777" w:rsidR="008434A2" w:rsidRDefault="008434A2" w:rsidP="008434A2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C771B2">
              <w:rPr>
                <w:rFonts w:asciiTheme="minorBidi" w:hAnsiTheme="minorBidi"/>
                <w:lang w:val="en-AU"/>
              </w:rPr>
              <w:t xml:space="preserve">the reflection of the part of the function lying in </w:t>
            </w:r>
            <w:r w:rsidRPr="00475365">
              <w:rPr>
                <w:position w:val="-6"/>
                <w:lang w:val="en-AU"/>
              </w:rPr>
              <w:object w:dxaOrig="660" w:dyaOrig="279" w14:anchorId="310915AE">
                <v:shape id="_x0000_i1047" type="#_x0000_t75" style="width:32.25pt;height:14.25pt" o:ole="">
                  <v:imagedata r:id="rId48" o:title=""/>
                </v:shape>
                <o:OLEObject Type="Embed" ProgID="Equation.DSMT4" ShapeID="_x0000_i1047" DrawAspect="Content" ObjectID="_1584283583" r:id="rId49"/>
              </w:object>
            </w:r>
            <w:r w:rsidRPr="00C771B2">
              <w:rPr>
                <w:rFonts w:ascii="Arial" w:hAnsi="Arial" w:cs="Arial"/>
                <w:lang w:val="en-AU"/>
              </w:rPr>
              <w:t xml:space="preserve"> and</w:t>
            </w:r>
          </w:p>
          <w:p w14:paraId="62E47423" w14:textId="18EB4699" w:rsidR="008434A2" w:rsidRPr="00C771B2" w:rsidRDefault="008434A2" w:rsidP="008434A2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C771B2">
              <w:rPr>
                <w:rFonts w:ascii="Arial" w:hAnsi="Arial" w:cs="Arial"/>
                <w:lang w:val="en-AU"/>
              </w:rPr>
              <w:t xml:space="preserve">a clear discontinuity in the slope of the graph either side of </w:t>
            </w:r>
            <w:r w:rsidRPr="00475365">
              <w:rPr>
                <w:position w:val="-6"/>
                <w:lang w:val="en-AU"/>
              </w:rPr>
              <w:object w:dxaOrig="680" w:dyaOrig="279" w14:anchorId="44919338">
                <v:shape id="_x0000_i1048" type="#_x0000_t75" style="width:33pt;height:14.25pt" o:ole="">
                  <v:imagedata r:id="rId50" o:title=""/>
                </v:shape>
                <o:OLEObject Type="Embed" ProgID="Equation.DSMT4" ShapeID="_x0000_i1048" DrawAspect="Content" ObjectID="_1584283584" r:id="rId51"/>
              </w:object>
            </w:r>
          </w:p>
          <w:p w14:paraId="71485E0C" w14:textId="77777777" w:rsidR="008434A2" w:rsidRPr="008434A2" w:rsidRDefault="008434A2" w:rsidP="008434A2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840" w:right="-108"/>
              <w:rPr>
                <w:rFonts w:asciiTheme="minorBidi" w:hAnsiTheme="minorBidi"/>
                <w:lang w:val="en-AU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CD6EB" w14:textId="2EA966A2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344D49E6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3D329D2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EDD9FDC" w14:textId="46F83661" w:rsidR="00D23C7E" w:rsidRDefault="00D23C7E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D6BBFC3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69A85EAC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13AD4BE" w14:textId="77777777" w:rsidR="00120C10" w:rsidRPr="008002B9" w:rsidRDefault="00120C10" w:rsidP="00120C10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6491531C" w14:textId="77777777" w:rsidR="00120C10" w:rsidRPr="007E5E3E" w:rsidRDefault="00120C10" w:rsidP="00120C10">
      <w:pPr>
        <w:tabs>
          <w:tab w:val="right" w:pos="9356"/>
        </w:tabs>
        <w:rPr>
          <w:rFonts w:asciiTheme="minorBidi" w:hAnsiTheme="minorBidi"/>
        </w:rPr>
      </w:pPr>
    </w:p>
    <w:p w14:paraId="362E3BDA" w14:textId="43AE0F90" w:rsidR="00120C10" w:rsidRPr="00637D3B" w:rsidRDefault="00120C10" w:rsidP="00120C10">
      <w:pPr>
        <w:tabs>
          <w:tab w:val="right" w:pos="9356"/>
        </w:tabs>
        <w:rPr>
          <w:rFonts w:asciiTheme="minorBidi" w:hAnsiTheme="minorBidi"/>
        </w:rPr>
      </w:pPr>
    </w:p>
    <w:p w14:paraId="63FA6731" w14:textId="77777777" w:rsidR="00475365" w:rsidRDefault="00475365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6E75A053" w14:textId="77777777" w:rsidR="00120C10" w:rsidRDefault="00120C10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18BB2F3E" w14:textId="77777777" w:rsidR="008434A2" w:rsidRDefault="008434A2" w:rsidP="008434A2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88CF810" w14:textId="77777777" w:rsidR="008434A2" w:rsidRDefault="008434A2" w:rsidP="008434A2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531577F2" w14:textId="77777777" w:rsidR="008434A2" w:rsidRDefault="008434A2" w:rsidP="008434A2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9A75BBF" w14:textId="77777777" w:rsidR="008434A2" w:rsidRDefault="008434A2" w:rsidP="008434A2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6AD23F45" w14:textId="40EC473B" w:rsidR="00C12660" w:rsidRPr="00D23C7E" w:rsidRDefault="001C6621" w:rsidP="00D23C7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2b</w:t>
      </w:r>
      <w:r w:rsidR="00476664">
        <w:rPr>
          <w:rFonts w:ascii="Arial" w:hAnsi="Arial" w:cs="Arial"/>
          <w:b/>
          <w:lang w:val="en-AU"/>
        </w:rPr>
        <w:t>(i</w:t>
      </w:r>
      <w:r w:rsidR="00120C10">
        <w:rPr>
          <w:rFonts w:ascii="Arial" w:hAnsi="Arial" w:cs="Arial"/>
          <w:b/>
          <w:lang w:val="en-AU"/>
        </w:rPr>
        <w:t>i</w:t>
      </w:r>
      <w:r w:rsidR="00476664">
        <w:rPr>
          <w:rFonts w:ascii="Arial" w:hAnsi="Arial" w:cs="Arial"/>
          <w:b/>
          <w:lang w:val="en-AU"/>
        </w:rPr>
        <w:t>)</w:t>
      </w:r>
      <w:r w:rsidR="00661059"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   </w:t>
      </w:r>
      <w:proofErr w:type="gramStart"/>
      <w:r w:rsidR="00661059">
        <w:rPr>
          <w:rFonts w:ascii="Arial" w:hAnsi="Arial" w:cs="Arial"/>
          <w:b/>
          <w:lang w:val="en-AU"/>
        </w:rPr>
        <w:t xml:space="preserve">   (</w:t>
      </w:r>
      <w:proofErr w:type="gramEnd"/>
      <w:r w:rsidR="00661059">
        <w:rPr>
          <w:rFonts w:ascii="Arial" w:hAnsi="Arial" w:cs="Arial"/>
          <w:b/>
          <w:lang w:val="en-AU"/>
        </w:rPr>
        <w:t>3 marks)</w:t>
      </w:r>
    </w:p>
    <w:p w14:paraId="08FC8FB8" w14:textId="61ADD468" w:rsidR="008434A2" w:rsidRPr="008434A2" w:rsidRDefault="003E15D0" w:rsidP="008434A2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294581B8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241DC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143500B6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0CF16B" w14:textId="77777777" w:rsidR="008434A2" w:rsidRPr="007E5E3E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  <w:r>
              <w:rPr>
                <w:rFonts w:asciiTheme="minorBidi" w:hAnsiTheme="minorBidi"/>
                <w:lang w:val="en-AU"/>
              </w:rPr>
              <w:t>Function is now an even function since the denominator is clearly even.</w:t>
            </w:r>
          </w:p>
          <w:p w14:paraId="7A9656AF" w14:textId="77777777" w:rsidR="008434A2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 part of the curve in (a) that was to the right of the </w:t>
            </w:r>
            <w:r w:rsidRPr="00120C10">
              <w:rPr>
                <w:rFonts w:ascii="Arial" w:hAnsi="Arial" w:cs="Arial"/>
                <w:position w:val="-10"/>
                <w:lang w:val="en-AU"/>
              </w:rPr>
              <w:object w:dxaOrig="220" w:dyaOrig="260" w14:anchorId="7105E2C6">
                <v:shape id="_x0000_i1049" type="#_x0000_t75" style="width:10.5pt;height:13.5pt" o:ole="">
                  <v:imagedata r:id="rId52" o:title=""/>
                </v:shape>
                <o:OLEObject Type="Embed" ProgID="Equation.DSMT4" ShapeID="_x0000_i1049" DrawAspect="Content" ObjectID="_1584283585" r:id="rId53"/>
              </w:object>
            </w:r>
            <w:r>
              <w:rPr>
                <w:rFonts w:asciiTheme="minorBidi" w:hAnsiTheme="minorBidi"/>
                <w:lang w:val="en-AU"/>
              </w:rPr>
              <w:t xml:space="preserve">-axis is now reflected in the </w:t>
            </w:r>
            <w:r w:rsidRPr="00120C10">
              <w:rPr>
                <w:rFonts w:ascii="Arial" w:hAnsi="Arial" w:cs="Arial"/>
                <w:position w:val="-10"/>
                <w:lang w:val="en-AU"/>
              </w:rPr>
              <w:object w:dxaOrig="220" w:dyaOrig="260" w14:anchorId="09D9C007">
                <v:shape id="_x0000_i1050" type="#_x0000_t75" style="width:10.5pt;height:13.5pt" o:ole="">
                  <v:imagedata r:id="rId54" o:title=""/>
                </v:shape>
                <o:OLEObject Type="Embed" ProgID="Equation.DSMT4" ShapeID="_x0000_i1050" DrawAspect="Content" ObjectID="_1584283586" r:id="rId55"/>
              </w:object>
            </w:r>
            <w:r>
              <w:rPr>
                <w:rFonts w:ascii="Arial" w:hAnsi="Arial" w:cs="Arial"/>
                <w:lang w:val="en-AU"/>
              </w:rPr>
              <w:t>axis</w:t>
            </w:r>
          </w:p>
          <w:p w14:paraId="74886172" w14:textId="77777777" w:rsidR="008434A2" w:rsidRDefault="008434A2" w:rsidP="008434A2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                   </w:t>
            </w:r>
          </w:p>
          <w:p w14:paraId="6A8E3FCA" w14:textId="2F0F4595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t xml:space="preserve">                   </w:t>
            </w:r>
            <w:r>
              <w:object w:dxaOrig="5021" w:dyaOrig="5472" w14:anchorId="01A8929B">
                <v:shape id="_x0000_i1051" type="#_x0000_t75" style="width:342pt;height:273.75pt" o:ole="">
                  <v:imagedata r:id="rId56" o:title=""/>
                </v:shape>
                <o:OLEObject Type="Embed" ProgID="FXGraph.Graph" ShapeID="_x0000_i1051" DrawAspect="Content" ObjectID="_1584283587" r:id="rId57"/>
              </w:object>
            </w:r>
          </w:p>
          <w:p w14:paraId="6E322151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14:paraId="1EB09A42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690954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97B2BB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13DF6866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2031FC" w14:textId="7357957E" w:rsidR="008434A2" w:rsidRPr="0019573D" w:rsidRDefault="008434A2" w:rsidP="008434A2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19573D">
              <w:rPr>
                <w:rFonts w:asciiTheme="minorBidi" w:hAnsiTheme="minorBidi"/>
                <w:lang w:val="en-AU"/>
              </w:rPr>
              <w:t xml:space="preserve">indicates an appreciation that the </w:t>
            </w:r>
            <w:r w:rsidR="00D23C7E">
              <w:rPr>
                <w:rFonts w:asciiTheme="minorBidi" w:hAnsiTheme="minorBidi"/>
                <w:lang w:val="en-AU"/>
              </w:rPr>
              <w:t xml:space="preserve">modified function </w:t>
            </w:r>
            <w:r w:rsidR="00D23C7E" w:rsidRPr="00D23C7E">
              <w:rPr>
                <w:rFonts w:asciiTheme="minorBidi" w:hAnsiTheme="minorBidi"/>
                <w:position w:val="-10"/>
                <w:lang w:val="en-AU"/>
              </w:rPr>
              <w:object w:dxaOrig="1359" w:dyaOrig="320" w14:anchorId="28219F76">
                <v:shape id="_x0000_i1052" type="#_x0000_t75" style="width:68.25pt;height:15.75pt" o:ole="">
                  <v:imagedata r:id="rId58" o:title=""/>
                </v:shape>
                <o:OLEObject Type="Embed" ProgID="Equation.DSMT4" ShapeID="_x0000_i1052" DrawAspect="Content" ObjectID="_1584283588" r:id="rId59"/>
              </w:object>
            </w:r>
            <w:r w:rsidR="00D23C7E">
              <w:rPr>
                <w:rFonts w:asciiTheme="minorBidi" w:hAnsiTheme="minorBidi"/>
                <w:lang w:val="en-AU"/>
              </w:rPr>
              <w:t xml:space="preserve"> </w:t>
            </w:r>
          </w:p>
          <w:p w14:paraId="132A8E94" w14:textId="11711888" w:rsidR="008434A2" w:rsidRPr="0019573D" w:rsidRDefault="008434A2" w:rsidP="008434A2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19573D">
              <w:rPr>
                <w:rFonts w:asciiTheme="minorBidi" w:hAnsiTheme="minorBidi"/>
                <w:lang w:val="en-AU"/>
              </w:rPr>
              <w:t>draws a neat sketch of the required function</w:t>
            </w:r>
            <w:r w:rsidR="00D23C7E">
              <w:rPr>
                <w:rFonts w:asciiTheme="minorBidi" w:hAnsiTheme="minorBidi"/>
                <w:lang w:val="en-AU"/>
              </w:rPr>
              <w:t>….</w:t>
            </w:r>
          </w:p>
          <w:p w14:paraId="781AA626" w14:textId="62AC8B2C" w:rsidR="008434A2" w:rsidRPr="001C6621" w:rsidRDefault="008434A2" w:rsidP="008434A2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840" w:right="-108"/>
              <w:rPr>
                <w:rFonts w:asciiTheme="minorBidi" w:hAnsiTheme="minorBidi"/>
              </w:rPr>
            </w:pPr>
            <w:proofErr w:type="gramStart"/>
            <w:r>
              <w:rPr>
                <w:rFonts w:asciiTheme="minorBidi" w:hAnsiTheme="minorBidi"/>
                <w:lang w:val="en-AU"/>
              </w:rPr>
              <w:t>..</w:t>
            </w:r>
            <w:proofErr w:type="gramEnd"/>
            <w:r w:rsidRPr="0019573D">
              <w:rPr>
                <w:rFonts w:asciiTheme="minorBidi" w:hAnsiTheme="minorBidi"/>
                <w:lang w:val="en-AU"/>
              </w:rPr>
              <w:t xml:space="preserve">with evidence of the reflection of the part of the function lying in </w:t>
            </w:r>
            <w:r w:rsidRPr="00475365">
              <w:rPr>
                <w:rFonts w:ascii="Arial" w:hAnsi="Arial" w:cs="Arial"/>
                <w:position w:val="-6"/>
                <w:lang w:val="en-AU"/>
              </w:rPr>
              <w:object w:dxaOrig="560" w:dyaOrig="279" w14:anchorId="341D750D">
                <v:shape id="_x0000_i1053" type="#_x0000_t75" style="width:27pt;height:14.25pt" o:ole="">
                  <v:imagedata r:id="rId60" o:title=""/>
                </v:shape>
                <o:OLEObject Type="Embed" ProgID="Equation.DSMT4" ShapeID="_x0000_i1053" DrawAspect="Content" ObjectID="_1584283589" r:id="rId61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64E748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165FCA2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7098928" w14:textId="5099AEA3" w:rsidR="00224853" w:rsidRDefault="00224853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1E6409E5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1839510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FFA3AE3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DB1F985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FBE421A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0FAB0AC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C586611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56505AC4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63B6E635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7AAA6F0B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7772F97F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10DA6AC3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63E646D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29F7C2B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2CD909C" w14:textId="77777777" w:rsidR="00224853" w:rsidRDefault="00224853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13319202" w14:textId="77777777" w:rsidR="00224853" w:rsidRDefault="00224853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6FBB0854" w14:textId="77777777" w:rsidR="00224853" w:rsidRDefault="00224853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37566EB" w14:textId="77777777" w:rsidR="00D23C7E" w:rsidRDefault="00D23C7E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57616180" w14:textId="05EE41DC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lastRenderedPageBreak/>
        <w:t>Question 3 (a)</w:t>
      </w:r>
      <w:r>
        <w:rPr>
          <w:rFonts w:asciiTheme="minorBidi" w:hAnsiTheme="minorBidi"/>
          <w:b/>
        </w:rPr>
        <w:tab/>
        <w:t>(2 marks)</w:t>
      </w:r>
    </w:p>
    <w:p w14:paraId="753B61CB" w14:textId="77777777" w:rsidR="00224853" w:rsidRDefault="00224853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661059" w14:paraId="165DC803" w14:textId="77777777" w:rsidTr="0066105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E647D0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661059" w14:paraId="178642D7" w14:textId="77777777" w:rsidTr="0066105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EDF93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</w:t>
            </w:r>
            <w:r>
              <w:rPr>
                <w:rFonts w:asciiTheme="minorBidi" w:eastAsia="Times New Roman" w:hAnsiTheme="minorBidi"/>
                <w:color w:val="000000" w:themeColor="text1"/>
                <w:position w:val="-24"/>
                <w:lang w:eastAsia="en-AU"/>
              </w:rPr>
              <w:object w:dxaOrig="3555" w:dyaOrig="675" w14:anchorId="1D7AC9B8">
                <v:shape id="_x0000_i1054" type="#_x0000_t75" style="width:177.75pt;height:33.75pt" o:ole="">
                  <v:imagedata r:id="rId62" o:title=""/>
                </v:shape>
                <o:OLEObject Type="Embed" ProgID="Equation.DSMT4" ShapeID="_x0000_i1054" DrawAspect="Content" ObjectID="_1584283590" r:id="rId63"/>
              </w:objec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6963E4FD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Hence  </w:t>
            </w:r>
          </w:p>
          <w:p w14:paraId="3854AEE7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eastAsia="Times New Roman" w:hAnsiTheme="minorBidi"/>
                <w:color w:val="000000" w:themeColor="text1"/>
                <w:position w:val="-24"/>
                <w:lang w:eastAsia="en-AU"/>
              </w:rPr>
              <w:object w:dxaOrig="2715" w:dyaOrig="675" w14:anchorId="0A996A7E">
                <v:shape id="_x0000_i1055" type="#_x0000_t75" style="width:135.75pt;height:33.75pt" o:ole="">
                  <v:imagedata r:id="rId64" o:title=""/>
                </v:shape>
                <o:OLEObject Type="Embed" ProgID="Equation.DSMT4" ShapeID="_x0000_i1055" DrawAspect="Content" ObjectID="_1584283591" r:id="rId65"/>
              </w:objec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            </w:t>
            </w:r>
          </w:p>
          <w:p w14:paraId="23C6AA76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661059" w14:paraId="6B0C33D8" w14:textId="77777777" w:rsidTr="0066105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BF0102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966777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661059" w14:paraId="78485F0E" w14:textId="77777777" w:rsidTr="0066105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2DC9CC" w14:textId="7281E47D" w:rsidR="00661059" w:rsidRPr="001C6621" w:rsidRDefault="00661059" w:rsidP="00D06D49">
            <w:pPr>
              <w:pStyle w:val="ListParagraph"/>
              <w:numPr>
                <w:ilvl w:val="0"/>
                <w:numId w:val="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1C6621">
              <w:rPr>
                <w:rFonts w:asciiTheme="minorBidi" w:hAnsiTheme="minorBidi"/>
              </w:rPr>
              <w:t xml:space="preserve">gives correct value for  </w:t>
            </w:r>
            <w:r>
              <w:rPr>
                <w:rFonts w:eastAsia="Times New Roman"/>
                <w:position w:val="-6"/>
                <w:lang w:eastAsia="en-AU"/>
              </w:rPr>
              <w:object w:dxaOrig="495" w:dyaOrig="285" w14:anchorId="3A9724A9">
                <v:shape id="_x0000_i1056" type="#_x0000_t75" style="width:24.75pt;height:14.25pt" o:ole="">
                  <v:imagedata r:id="rId66" o:title=""/>
                </v:shape>
                <o:OLEObject Type="Embed" ProgID="Equation.DSMT4" ShapeID="_x0000_i1056" DrawAspect="Content" ObjectID="_1584283592" r:id="rId67"/>
              </w:object>
            </w:r>
            <w:r w:rsidRPr="001C6621">
              <w:rPr>
                <w:rFonts w:asciiTheme="minorBidi" w:hAnsiTheme="minorBidi"/>
                <w:color w:val="FF0000"/>
              </w:rPr>
              <w:t xml:space="preserve"> </w:t>
            </w:r>
          </w:p>
          <w:p w14:paraId="4DA37957" w14:textId="2C6C518E" w:rsidR="00661059" w:rsidRPr="001C6621" w:rsidRDefault="00661059" w:rsidP="00D06D49">
            <w:pPr>
              <w:pStyle w:val="ListParagraph"/>
              <w:numPr>
                <w:ilvl w:val="0"/>
                <w:numId w:val="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1C6621">
              <w:rPr>
                <w:rFonts w:asciiTheme="minorBidi" w:hAnsiTheme="minorBidi"/>
              </w:rPr>
              <w:t xml:space="preserve">gives correct value for  </w:t>
            </w:r>
            <w:r>
              <w:rPr>
                <w:rFonts w:eastAsia="Times New Roman"/>
                <w:position w:val="-4"/>
                <w:lang w:eastAsia="en-AU"/>
              </w:rPr>
              <w:object w:dxaOrig="480" w:dyaOrig="255" w14:anchorId="53664CC6">
                <v:shape id="_x0000_i1057" type="#_x0000_t75" style="width:24pt;height:12.75pt" o:ole="">
                  <v:imagedata r:id="rId68" o:title=""/>
                </v:shape>
                <o:OLEObject Type="Embed" ProgID="Equation.DSMT4" ShapeID="_x0000_i1057" DrawAspect="Content" ObjectID="_1584283593" r:id="rId69"/>
              </w:object>
            </w:r>
            <w:r w:rsidRPr="001C6621">
              <w:rPr>
                <w:rFonts w:asciiTheme="minorBidi" w:hAnsiTheme="minorBidi"/>
                <w:color w:val="FF0000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72DD78" w14:textId="77777777" w:rsidR="00661059" w:rsidRDefault="00661059" w:rsidP="0066105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8A6F66C" w14:textId="77777777" w:rsidR="00661059" w:rsidRDefault="00661059" w:rsidP="0066105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0B73836A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70DC3ADC" w14:textId="77777777" w:rsidR="001C6621" w:rsidRDefault="001C6621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9853F90" w14:textId="4E5EED03" w:rsidR="00661059" w:rsidRDefault="00926094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3 (b)</w:t>
      </w:r>
      <w:r>
        <w:rPr>
          <w:rFonts w:asciiTheme="minorBidi" w:hAnsiTheme="minorBidi"/>
          <w:b/>
        </w:rPr>
        <w:tab/>
        <w:t>(3</w:t>
      </w:r>
      <w:r w:rsidR="00661059">
        <w:rPr>
          <w:rFonts w:asciiTheme="minorBidi" w:hAnsiTheme="minorBidi"/>
          <w:b/>
        </w:rPr>
        <w:t xml:space="preserve"> marks)</w:t>
      </w:r>
    </w:p>
    <w:p w14:paraId="02239C84" w14:textId="77777777" w:rsidR="00224853" w:rsidRDefault="00224853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661059" w14:paraId="51D57F9E" w14:textId="77777777" w:rsidTr="0066105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E47126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661059" w14:paraId="6A5B4CC5" w14:textId="77777777" w:rsidTr="0066105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8DAED0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</w:t>
            </w:r>
            <w:r>
              <w:rPr>
                <w:rFonts w:asciiTheme="minorBidi" w:eastAsia="Times New Roman" w:hAnsiTheme="minorBidi"/>
                <w:position w:val="-24"/>
                <w:lang w:eastAsia="en-AU"/>
              </w:rPr>
              <w:object w:dxaOrig="1620" w:dyaOrig="615" w14:anchorId="169C188E">
                <v:shape id="_x0000_i1058" type="#_x0000_t75" style="width:81pt;height:30.75pt" o:ole="">
                  <v:imagedata r:id="rId70" o:title=""/>
                </v:shape>
                <o:OLEObject Type="Embed" ProgID="Equation.DSMT4" ShapeID="_x0000_i1058" DrawAspect="Content" ObjectID="_1584283594" r:id="rId71"/>
              </w:object>
            </w:r>
            <w:r>
              <w:rPr>
                <w:rFonts w:asciiTheme="minorBidi" w:hAnsiTheme="minorBidi"/>
              </w:rPr>
              <w:t xml:space="preserve"> and </w:t>
            </w:r>
            <w:r>
              <w:rPr>
                <w:rFonts w:asciiTheme="minorBidi" w:eastAsia="Times New Roman" w:hAnsiTheme="minorBidi"/>
                <w:position w:val="-24"/>
                <w:lang w:eastAsia="en-AU"/>
              </w:rPr>
              <w:object w:dxaOrig="1335" w:dyaOrig="615" w14:anchorId="7D66C424">
                <v:shape id="_x0000_i1059" type="#_x0000_t75" style="width:66.75pt;height:30.75pt" o:ole="">
                  <v:imagedata r:id="rId72" o:title=""/>
                </v:shape>
                <o:OLEObject Type="Embed" ProgID="Equation.DSMT4" ShapeID="_x0000_i1059" DrawAspect="Content" ObjectID="_1584283595" r:id="rId73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04780FF2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Hence   </w:t>
            </w:r>
            <w:r>
              <w:rPr>
                <w:rFonts w:asciiTheme="minorBidi" w:eastAsia="Times New Roman" w:hAnsiTheme="minorBidi"/>
                <w:position w:val="-24"/>
                <w:lang w:eastAsia="en-AU"/>
              </w:rPr>
              <w:object w:dxaOrig="1860" w:dyaOrig="615" w14:anchorId="6A7FA0FF">
                <v:shape id="_x0000_i1060" type="#_x0000_t75" style="width:93pt;height:30.75pt" o:ole="">
                  <v:imagedata r:id="rId74" o:title=""/>
                </v:shape>
                <o:OLEObject Type="Embed" ProgID="Equation.DSMT4" ShapeID="_x0000_i1060" DrawAspect="Content" ObjectID="_1584283596" r:id="rId75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0D087B1A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Therefore  </w:t>
            </w:r>
          </w:p>
          <w:p w14:paraId="1967532A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eastAsia="Times New Roman" w:hAnsiTheme="minorBidi"/>
                <w:position w:val="-30"/>
                <w:lang w:eastAsia="en-AU"/>
              </w:rPr>
              <w:object w:dxaOrig="6240" w:dyaOrig="735" w14:anchorId="3D5043A8">
                <v:shape id="_x0000_i1061" type="#_x0000_t75" style="width:312pt;height:36.75pt" o:ole="">
                  <v:imagedata r:id="rId76" o:title=""/>
                </v:shape>
                <o:OLEObject Type="Embed" ProgID="Equation.DSMT4" ShapeID="_x0000_i1061" DrawAspect="Content" ObjectID="_1584283597" r:id="rId77"/>
              </w:object>
            </w:r>
            <w:r>
              <w:rPr>
                <w:rFonts w:asciiTheme="minorBidi" w:hAnsiTheme="minorBidi"/>
                <w:position w:val="-22"/>
              </w:rPr>
              <w:t xml:space="preserve">  </w:t>
            </w:r>
          </w:p>
          <w:p w14:paraId="2BEE2702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661059" w14:paraId="751E0E74" w14:textId="77777777" w:rsidTr="0066105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9D01A0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542BB8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661059" w14:paraId="69532BA3" w14:textId="77777777" w:rsidTr="0066105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1D6577" w14:textId="076061FC" w:rsidR="00661059" w:rsidRDefault="00661059" w:rsidP="00D06D49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states correct value of </w:t>
            </w:r>
            <w:r>
              <w:rPr>
                <w:rFonts w:asciiTheme="minorBidi" w:eastAsia="Times New Roman" w:hAnsiTheme="minorBidi"/>
                <w:color w:val="000000" w:themeColor="text1"/>
                <w:position w:val="-10"/>
                <w:lang w:eastAsia="en-AU"/>
              </w:rPr>
              <w:object w:dxaOrig="1185" w:dyaOrig="375" w14:anchorId="4B4068E2">
                <v:shape id="_x0000_i1062" type="#_x0000_t75" style="width:59.25pt;height:18.75pt" o:ole="">
                  <v:imagedata r:id="rId78" o:title=""/>
                </v:shape>
                <o:OLEObject Type="Embed" ProgID="Equation.DSMT4" ShapeID="_x0000_i1062" DrawAspect="Content" ObjectID="_1584283598" r:id="rId79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and </w:t>
            </w:r>
            <w:r>
              <w:rPr>
                <w:rFonts w:asciiTheme="minorBidi" w:eastAsia="Times New Roman" w:hAnsiTheme="minorBidi"/>
                <w:color w:val="000000" w:themeColor="text1"/>
                <w:position w:val="-10"/>
                <w:lang w:eastAsia="en-AU"/>
              </w:rPr>
              <w:object w:dxaOrig="900" w:dyaOrig="315" w14:anchorId="010492AD">
                <v:shape id="_x0000_i1063" type="#_x0000_t75" style="width:45pt;height:15.75pt" o:ole="">
                  <v:imagedata r:id="rId80" o:title=""/>
                </v:shape>
                <o:OLEObject Type="Embed" ProgID="Equation.DSMT4" ShapeID="_x0000_i1063" DrawAspect="Content" ObjectID="_1584283599" r:id="rId81"/>
              </w:object>
            </w:r>
          </w:p>
          <w:p w14:paraId="0BCA3A4F" w14:textId="64FB121A" w:rsidR="00661059" w:rsidRPr="00B51F4F" w:rsidRDefault="00661059" w:rsidP="00D06D49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deduces correct value of </w:t>
            </w:r>
            <w:r>
              <w:rPr>
                <w:rFonts w:asciiTheme="minorBidi" w:eastAsia="Times New Roman" w:hAnsiTheme="minorBidi"/>
                <w:position w:val="-10"/>
                <w:lang w:eastAsia="en-AU"/>
              </w:rPr>
              <w:object w:dxaOrig="525" w:dyaOrig="255" w14:anchorId="277BB1E5">
                <v:shape id="_x0000_i1064" type="#_x0000_t75" style="width:26.25pt;height:12.75pt" o:ole="">
                  <v:imagedata r:id="rId82" o:title=""/>
                </v:shape>
                <o:OLEObject Type="Embed" ProgID="Equation.DSMT4" ShapeID="_x0000_i1064" DrawAspect="Content" ObjectID="_1584283600" r:id="rId83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6D74CC1C" w14:textId="030C19D3" w:rsidR="00661059" w:rsidRPr="00926094" w:rsidRDefault="00661059" w:rsidP="00D06D49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gives correct value of </w:t>
            </w:r>
            <w:r>
              <w:rPr>
                <w:rFonts w:asciiTheme="minorBidi" w:eastAsia="Times New Roman" w:hAnsiTheme="minorBidi"/>
                <w:color w:val="000000" w:themeColor="text1"/>
                <w:position w:val="-10"/>
                <w:lang w:eastAsia="en-AU"/>
              </w:rPr>
              <w:object w:dxaOrig="1065" w:dyaOrig="315" w14:anchorId="4F6456C3">
                <v:shape id="_x0000_i1065" type="#_x0000_t75" style="width:53.25pt;height:15.75pt" o:ole="">
                  <v:imagedata r:id="rId84" o:title=""/>
                </v:shape>
                <o:OLEObject Type="Embed" ProgID="Equation.DSMT4" ShapeID="_x0000_i1065" DrawAspect="Content" ObjectID="_1584283601" r:id="rId85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C745C2" w14:textId="77777777" w:rsidR="00661059" w:rsidRDefault="00661059" w:rsidP="00661059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  <w:p w14:paraId="5BCBF96B" w14:textId="77777777" w:rsidR="00661059" w:rsidRDefault="00661059" w:rsidP="0066105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B2C64D3" w14:textId="77777777" w:rsidR="00661059" w:rsidRDefault="00661059" w:rsidP="0066105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124BC29" w14:textId="542AF12B" w:rsidR="00661059" w:rsidRDefault="00661059" w:rsidP="00661059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</w:t>
            </w:r>
          </w:p>
        </w:tc>
      </w:tr>
    </w:tbl>
    <w:p w14:paraId="36BDF5A4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30855DDC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076E8D21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3728D40D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345BBEE1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3EB69481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7D6BFFBD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333EDE90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2C8307D7" w14:textId="77777777" w:rsidR="00120C10" w:rsidRPr="00475365" w:rsidRDefault="00120C10" w:rsidP="00120C10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p w14:paraId="39D08139" w14:textId="77777777" w:rsidR="00120C10" w:rsidRPr="008002B9" w:rsidRDefault="00120C10" w:rsidP="00120C10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5511EC46" w14:textId="77777777" w:rsidR="00476664" w:rsidRDefault="00476664" w:rsidP="00224853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291F502D" w14:textId="77777777" w:rsidR="00080248" w:rsidRDefault="00080248" w:rsidP="00224853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31539F0D" w14:textId="77777777" w:rsidR="00080248" w:rsidRDefault="00080248" w:rsidP="00224853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700971E3" w14:textId="77777777" w:rsidR="00080248" w:rsidRDefault="00080248" w:rsidP="00224853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688682CD" w14:textId="23392B74" w:rsidR="008434A2" w:rsidRPr="00224853" w:rsidRDefault="00C12660" w:rsidP="00224853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lastRenderedPageBreak/>
        <w:t xml:space="preserve">Question </w:t>
      </w:r>
      <w:r w:rsidR="00661059">
        <w:rPr>
          <w:rFonts w:ascii="Arial" w:eastAsia="Arial" w:hAnsi="Arial" w:cs="Arial"/>
          <w:b/>
          <w:bCs/>
          <w:lang w:val="en-AU"/>
        </w:rPr>
        <w:t>4</w:t>
      </w:r>
      <w:r w:rsidR="00A75C8D">
        <w:rPr>
          <w:rFonts w:ascii="Arial" w:eastAsia="Arial" w:hAnsi="Arial" w:cs="Arial"/>
          <w:b/>
          <w:bCs/>
          <w:lang w:val="en-AU"/>
        </w:rPr>
        <w:t xml:space="preserve"> (</w:t>
      </w:r>
      <w:proofErr w:type="gramStart"/>
      <w:r w:rsidR="00A75C8D">
        <w:rPr>
          <w:rFonts w:ascii="Arial" w:eastAsia="Arial" w:hAnsi="Arial" w:cs="Arial"/>
          <w:b/>
          <w:bCs/>
          <w:lang w:val="en-AU"/>
        </w:rPr>
        <w:t>a</w:t>
      </w:r>
      <w:r w:rsidR="00661059">
        <w:rPr>
          <w:rFonts w:ascii="Arial" w:eastAsia="Arial" w:hAnsi="Arial" w:cs="Arial"/>
          <w:b/>
          <w:bCs/>
          <w:lang w:val="en-AU"/>
        </w:rPr>
        <w:t xml:space="preserve">)   </w:t>
      </w:r>
      <w:proofErr w:type="gramEnd"/>
      <w:r w:rsidR="00661059">
        <w:rPr>
          <w:rFonts w:ascii="Arial" w:eastAsia="Arial" w:hAnsi="Arial" w:cs="Arial"/>
          <w:b/>
          <w:bCs/>
          <w:lang w:val="en-AU"/>
        </w:rPr>
        <w:t xml:space="preserve">                                                                                                             (2 marks)</w:t>
      </w:r>
      <w:r w:rsidR="008434A2">
        <w:rPr>
          <w:rFonts w:asciiTheme="minorBidi" w:hAnsiTheme="minorBidi"/>
          <w:b/>
        </w:rPr>
        <w:t xml:space="preserve"> </w:t>
      </w:r>
      <w:r w:rsidR="008434A2"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53CF3574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54EB30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5B9DE809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1B2A0" w14:textId="77777777" w:rsidR="00224853" w:rsidRDefault="008434A2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7CC3AF21" w14:textId="3682CF41" w:rsidR="00224853" w:rsidRDefault="00224853" w:rsidP="00080248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 direction vector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B</m:t>
                  </m:r>
                </m:e>
              </m:acc>
            </m:oMath>
            <w:r w:rsidR="00080248" w:rsidRPr="00A75C8D">
              <w:rPr>
                <w:rFonts w:asciiTheme="minorBidi" w:hAnsiTheme="minorBidi"/>
                <w:position w:val="-10"/>
                <w:lang w:val="en-AU"/>
              </w:rPr>
              <w:object w:dxaOrig="1080" w:dyaOrig="320" w14:anchorId="2B81C9D2">
                <v:shape id="_x0000_i1066" type="#_x0000_t75" style="width:54pt;height:15.75pt" o:ole="">
                  <v:imagedata r:id="rId86" o:title=""/>
                </v:shape>
                <o:OLEObject Type="Embed" ProgID="Equation.DSMT4" ShapeID="_x0000_i1066" DrawAspect="Content" ObjectID="_1584283602" r:id="rId87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7A228DF4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1AACCB58" w14:textId="77777777" w:rsidR="00224853" w:rsidRPr="00A75C8D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bCs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us required vector equation is </w:t>
            </w:r>
            <w:r w:rsidRPr="00A75C8D">
              <w:rPr>
                <w:rFonts w:asciiTheme="minorBidi" w:hAnsiTheme="minorBidi"/>
                <w:b/>
                <w:bCs/>
                <w:lang w:val="en-AU"/>
              </w:rPr>
              <w:t>r</w:t>
            </w:r>
            <w:r>
              <w:rPr>
                <w:rFonts w:asciiTheme="minorBidi" w:hAnsiTheme="minorBidi"/>
                <w:lang w:val="en-AU"/>
              </w:rPr>
              <w:t xml:space="preserve"> = </w:t>
            </w:r>
            <w:r w:rsidRPr="00BE4FE7">
              <w:rPr>
                <w:rFonts w:asciiTheme="minorBidi" w:hAnsiTheme="minorBidi"/>
                <w:position w:val="-4"/>
              </w:rPr>
              <w:object w:dxaOrig="200" w:dyaOrig="260" w14:anchorId="2D28510F">
                <v:shape id="_x0000_i1067" type="#_x0000_t75" style="width:9.75pt;height:12.75pt" o:ole="">
                  <v:imagedata r:id="rId88" o:title=""/>
                </v:shape>
                <o:OLEObject Type="Embed" ProgID="Equation.DSMT4" ShapeID="_x0000_i1067" DrawAspect="Content" ObjectID="_1584283603" r:id="rId89"/>
              </w:object>
            </w:r>
            <w:proofErr w:type="spellStart"/>
            <w:r w:rsidRPr="00BE4FE7">
              <w:rPr>
                <w:rFonts w:asciiTheme="minorBidi" w:hAnsiTheme="minorBidi"/>
                <w:b/>
              </w:rPr>
              <w:t>i</w:t>
            </w:r>
            <w:proofErr w:type="spellEnd"/>
            <w:r>
              <w:rPr>
                <w:rFonts w:asciiTheme="minorBidi" w:hAnsiTheme="minorBidi"/>
              </w:rPr>
              <w:t xml:space="preserve"> – </w:t>
            </w:r>
            <w:r w:rsidRPr="00BE4FE7">
              <w:rPr>
                <w:rFonts w:asciiTheme="minorBidi" w:hAnsiTheme="minorBidi"/>
                <w:position w:val="-4"/>
              </w:rPr>
              <w:object w:dxaOrig="200" w:dyaOrig="260" w14:anchorId="7EBA8922">
                <v:shape id="_x0000_i1068" type="#_x0000_t75" style="width:9.75pt;height:12.75pt" o:ole="">
                  <v:imagedata r:id="rId90" o:title=""/>
                </v:shape>
                <o:OLEObject Type="Embed" ProgID="Equation.DSMT4" ShapeID="_x0000_i1068" DrawAspect="Content" ObjectID="_1584283604" r:id="rId91"/>
              </w:object>
            </w:r>
            <w:r w:rsidRPr="00BE4FE7">
              <w:rPr>
                <w:rFonts w:asciiTheme="minorBidi" w:hAnsiTheme="minorBidi"/>
                <w:b/>
              </w:rPr>
              <w:t xml:space="preserve">j </w:t>
            </w:r>
            <w:r w:rsidRPr="00BE4FE7">
              <w:rPr>
                <w:rFonts w:asciiTheme="minorBidi" w:hAnsiTheme="minorBidi"/>
              </w:rPr>
              <w:t>+</w:t>
            </w:r>
            <w:r w:rsidRPr="00BE4FE7">
              <w:rPr>
                <w:rFonts w:asciiTheme="minorBidi" w:hAnsiTheme="minorBidi"/>
                <w:b/>
              </w:rPr>
              <w:t xml:space="preserve"> k</w:t>
            </w:r>
            <w:r>
              <w:rPr>
                <w:rFonts w:asciiTheme="minorBidi" w:hAnsiTheme="minorBidi"/>
                <w:b/>
              </w:rPr>
              <w:t xml:space="preserve"> </w:t>
            </w:r>
            <w:r w:rsidRPr="00A75C8D">
              <w:rPr>
                <w:rFonts w:asciiTheme="minorBidi" w:hAnsiTheme="minorBidi"/>
                <w:b/>
                <w:position w:val="-6"/>
              </w:rPr>
              <w:object w:dxaOrig="360" w:dyaOrig="279" w14:anchorId="552BD1A4">
                <v:shape id="_x0000_i1069" type="#_x0000_t75" style="width:18pt;height:14.25pt" o:ole="">
                  <v:imagedata r:id="rId92" o:title=""/>
                </v:shape>
                <o:OLEObject Type="Embed" ProgID="Equation.DSMT4" ShapeID="_x0000_i1069" DrawAspect="Content" ObjectID="_1584283605" r:id="rId93"/>
              </w:object>
            </w:r>
            <w:r>
              <w:rPr>
                <w:rFonts w:asciiTheme="minorBidi" w:hAnsiTheme="minorBidi"/>
                <w:b/>
              </w:rPr>
              <w:t xml:space="preserve"> </w:t>
            </w:r>
            <w:r w:rsidRPr="00A75C8D">
              <w:rPr>
                <w:rFonts w:asciiTheme="minorBidi" w:hAnsiTheme="minorBidi"/>
                <w:bCs/>
              </w:rPr>
              <w:t>(</w:t>
            </w:r>
            <w:r w:rsidRPr="00A75C8D">
              <w:rPr>
                <w:rFonts w:asciiTheme="minorBidi" w:hAnsiTheme="minorBidi"/>
                <w:bCs/>
                <w:position w:val="-6"/>
              </w:rPr>
              <w:object w:dxaOrig="320" w:dyaOrig="279" w14:anchorId="0D1656D3">
                <v:shape id="_x0000_i1070" type="#_x0000_t75" style="width:15.75pt;height:14.25pt" o:ole="">
                  <v:imagedata r:id="rId94" o:title=""/>
                </v:shape>
                <o:OLEObject Type="Embed" ProgID="Equation.DSMT4" ShapeID="_x0000_i1070" DrawAspect="Content" ObjectID="_1584283606" r:id="rId95"/>
              </w:object>
            </w:r>
            <w:proofErr w:type="spellStart"/>
            <w:r w:rsidRPr="00A75C8D">
              <w:rPr>
                <w:rFonts w:asciiTheme="minorBidi" w:hAnsiTheme="minorBidi"/>
                <w:b/>
              </w:rPr>
              <w:t>i</w:t>
            </w:r>
            <w:proofErr w:type="spellEnd"/>
            <w:r>
              <w:rPr>
                <w:rFonts w:asciiTheme="minorBidi" w:hAnsiTheme="minorBidi"/>
                <w:bCs/>
              </w:rPr>
              <w:t xml:space="preserve"> + </w:t>
            </w:r>
            <w:r w:rsidRPr="00A75C8D">
              <w:rPr>
                <w:rFonts w:asciiTheme="minorBidi" w:hAnsiTheme="minorBidi"/>
                <w:bCs/>
                <w:position w:val="-6"/>
              </w:rPr>
              <w:object w:dxaOrig="180" w:dyaOrig="279" w14:anchorId="2D0D92C1">
                <v:shape id="_x0000_i1071" type="#_x0000_t75" style="width:9pt;height:14.25pt" o:ole="">
                  <v:imagedata r:id="rId96" o:title=""/>
                </v:shape>
                <o:OLEObject Type="Embed" ProgID="Equation.DSMT4" ShapeID="_x0000_i1071" DrawAspect="Content" ObjectID="_1584283607" r:id="rId97"/>
              </w:object>
            </w:r>
            <w:r w:rsidRPr="00A75C8D">
              <w:rPr>
                <w:rFonts w:asciiTheme="minorBidi" w:hAnsiTheme="minorBidi"/>
                <w:b/>
              </w:rPr>
              <w:t>j</w:t>
            </w:r>
            <w:r>
              <w:rPr>
                <w:rFonts w:asciiTheme="minorBidi" w:hAnsiTheme="minorBidi"/>
                <w:bCs/>
              </w:rPr>
              <w:t xml:space="preserve"> )</w:t>
            </w:r>
          </w:p>
          <w:p w14:paraId="4334CCB4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14:paraId="382BEC4A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B8885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13BB2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055729A2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885742" w14:textId="77777777" w:rsidR="00224853" w:rsidRPr="001C6621" w:rsidRDefault="00224853" w:rsidP="00224853">
            <w:pPr>
              <w:pStyle w:val="ListParagraph"/>
              <w:numPr>
                <w:ilvl w:val="0"/>
                <w:numId w:val="10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1C6621">
              <w:rPr>
                <w:rFonts w:asciiTheme="minorBidi" w:hAnsiTheme="minorBidi"/>
                <w:lang w:val="en-AU"/>
              </w:rPr>
              <w:t xml:space="preserve">calculates correctly the direction vector </w:t>
            </w:r>
          </w:p>
          <w:p w14:paraId="08149772" w14:textId="148824BE" w:rsidR="008434A2" w:rsidRPr="001C6621" w:rsidRDefault="00224853" w:rsidP="00224853">
            <w:pPr>
              <w:pStyle w:val="ListParagraph"/>
              <w:numPr>
                <w:ilvl w:val="0"/>
                <w:numId w:val="1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1C6621">
              <w:rPr>
                <w:rFonts w:asciiTheme="minorBidi" w:hAnsiTheme="minorBidi"/>
                <w:lang w:val="en-AU"/>
              </w:rPr>
              <w:t>writes down an acceptable form of the vector lin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02AB9C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67E462F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5B41A800" w14:textId="77777777" w:rsidR="00A75C8D" w:rsidRDefault="00A75C8D" w:rsidP="008B3C42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1D11592A" w14:textId="6344C16D" w:rsidR="008434A2" w:rsidRDefault="00A75C8D" w:rsidP="00224853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t xml:space="preserve">Question </w:t>
      </w:r>
      <w:r w:rsidR="00661059">
        <w:rPr>
          <w:rFonts w:ascii="Arial" w:eastAsia="Arial" w:hAnsi="Arial" w:cs="Arial"/>
          <w:b/>
          <w:bCs/>
          <w:lang w:val="en-AU"/>
        </w:rPr>
        <w:t>4</w:t>
      </w:r>
      <w:r>
        <w:rPr>
          <w:rFonts w:ascii="Arial" w:eastAsia="Arial" w:hAnsi="Arial" w:cs="Arial"/>
          <w:b/>
          <w:bCs/>
          <w:lang w:val="en-AU"/>
        </w:rPr>
        <w:t xml:space="preserve"> (</w:t>
      </w:r>
      <w:proofErr w:type="gramStart"/>
      <w:r>
        <w:rPr>
          <w:rFonts w:ascii="Arial" w:eastAsia="Arial" w:hAnsi="Arial" w:cs="Arial"/>
          <w:b/>
          <w:bCs/>
          <w:lang w:val="en-AU"/>
        </w:rPr>
        <w:t>b</w:t>
      </w:r>
      <w:r w:rsidRPr="00C12660">
        <w:rPr>
          <w:rFonts w:ascii="Arial" w:eastAsia="Arial" w:hAnsi="Arial" w:cs="Arial"/>
          <w:b/>
          <w:bCs/>
          <w:lang w:val="en-AU"/>
        </w:rPr>
        <w:t>)</w:t>
      </w:r>
      <w:r w:rsidR="00661059">
        <w:rPr>
          <w:rFonts w:ascii="Arial" w:eastAsia="Arial" w:hAnsi="Arial" w:cs="Arial"/>
          <w:b/>
          <w:bCs/>
          <w:lang w:val="en-AU"/>
        </w:rPr>
        <w:t xml:space="preserve">   </w:t>
      </w:r>
      <w:proofErr w:type="gramEnd"/>
      <w:r w:rsidR="00661059">
        <w:rPr>
          <w:rFonts w:ascii="Arial" w:eastAsia="Arial" w:hAnsi="Arial" w:cs="Arial"/>
          <w:b/>
          <w:bCs/>
          <w:lang w:val="en-AU"/>
        </w:rPr>
        <w:t xml:space="preserve">                                                                                                             (2 marks)</w:t>
      </w:r>
    </w:p>
    <w:p w14:paraId="5FBD6CF4" w14:textId="77777777" w:rsidR="00224853" w:rsidRPr="00224853" w:rsidRDefault="00224853" w:rsidP="00224853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4D394C65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661F8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449F274B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645B9" w14:textId="77777777" w:rsidR="00224853" w:rsidRDefault="008434A2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  <w:r w:rsidR="00224853">
              <w:rPr>
                <w:rFonts w:asciiTheme="minorBidi" w:hAnsiTheme="minorBidi"/>
                <w:lang w:val="en-AU"/>
              </w:rPr>
              <w:t xml:space="preserve">The point on the line with the first component </w:t>
            </w:r>
            <w:r w:rsidR="00224853" w:rsidRPr="00A75C8D">
              <w:rPr>
                <w:rFonts w:asciiTheme="minorBidi" w:hAnsiTheme="minorBidi"/>
                <w:position w:val="-6"/>
                <w:lang w:val="en-AU"/>
              </w:rPr>
              <w:object w:dxaOrig="279" w:dyaOrig="279" w14:anchorId="62C685DB">
                <v:shape id="_x0000_i1072" type="#_x0000_t75" style="width:14.25pt;height:14.25pt" o:ole="">
                  <v:imagedata r:id="rId98" o:title=""/>
                </v:shape>
                <o:OLEObject Type="Embed" ProgID="Equation.DSMT4" ShapeID="_x0000_i1072" DrawAspect="Content" ObjectID="_1584283608" r:id="rId99"/>
              </w:object>
            </w:r>
            <w:r w:rsidR="00224853">
              <w:rPr>
                <w:rFonts w:asciiTheme="minorBidi" w:hAnsiTheme="minorBidi"/>
                <w:lang w:val="en-AU"/>
              </w:rPr>
              <w:t xml:space="preserve"> corresponds to </w:t>
            </w:r>
            <w:r w:rsidR="00224853" w:rsidRPr="00A75C8D">
              <w:rPr>
                <w:rFonts w:asciiTheme="minorBidi" w:hAnsiTheme="minorBidi"/>
                <w:position w:val="-6"/>
                <w:lang w:val="en-AU"/>
              </w:rPr>
              <w:object w:dxaOrig="2100" w:dyaOrig="279" w14:anchorId="750A1E7D">
                <v:shape id="_x0000_i1073" type="#_x0000_t75" style="width:105pt;height:14.25pt" o:ole="">
                  <v:imagedata r:id="rId100" o:title=""/>
                </v:shape>
                <o:OLEObject Type="Embed" ProgID="Equation.DSMT4" ShapeID="_x0000_i1073" DrawAspect="Content" ObjectID="_1584283609" r:id="rId101"/>
              </w:object>
            </w:r>
            <w:r w:rsidR="00224853">
              <w:rPr>
                <w:rFonts w:asciiTheme="minorBidi" w:hAnsiTheme="minorBidi"/>
                <w:lang w:val="en-AU"/>
              </w:rPr>
              <w:t xml:space="preserve"> </w:t>
            </w:r>
          </w:p>
          <w:p w14:paraId="37ED9AC1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3156C212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n </w:t>
            </w:r>
            <w:r w:rsidRPr="00A75C8D">
              <w:rPr>
                <w:rFonts w:asciiTheme="minorBidi" w:hAnsiTheme="minorBidi"/>
                <w:b/>
                <w:bCs/>
                <w:lang w:val="en-AU"/>
              </w:rPr>
              <w:t>r</w:t>
            </w:r>
            <w:r>
              <w:rPr>
                <w:rFonts w:asciiTheme="minorBidi" w:hAnsiTheme="minorBidi"/>
                <w:lang w:val="en-AU"/>
              </w:rPr>
              <w:t xml:space="preserve"> = </w:t>
            </w:r>
            <w:r w:rsidRPr="00A75C8D">
              <w:rPr>
                <w:rFonts w:asciiTheme="minorBidi" w:hAnsiTheme="minorBidi"/>
                <w:position w:val="-6"/>
                <w:lang w:val="en-AU"/>
              </w:rPr>
              <w:object w:dxaOrig="279" w:dyaOrig="279" w14:anchorId="20408BE3">
                <v:shape id="_x0000_i1074" type="#_x0000_t75" style="width:14.25pt;height:14.25pt" o:ole="">
                  <v:imagedata r:id="rId102" o:title=""/>
                </v:shape>
                <o:OLEObject Type="Embed" ProgID="Equation.DSMT4" ShapeID="_x0000_i1074" DrawAspect="Content" ObjectID="_1584283610" r:id="rId103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proofErr w:type="spellStart"/>
            <w:r w:rsidRPr="00A75C8D">
              <w:rPr>
                <w:rFonts w:asciiTheme="minorBidi" w:hAnsiTheme="minorBidi"/>
                <w:b/>
                <w:bCs/>
                <w:lang w:val="en-AU"/>
              </w:rPr>
              <w:t>i</w:t>
            </w:r>
            <w:proofErr w:type="spellEnd"/>
            <w:r>
              <w:rPr>
                <w:rFonts w:asciiTheme="minorBidi" w:hAnsiTheme="minorBidi"/>
                <w:lang w:val="en-AU"/>
              </w:rPr>
              <w:t xml:space="preserve"> </w:t>
            </w:r>
            <w:r w:rsidRPr="00A75C8D">
              <w:rPr>
                <w:rFonts w:asciiTheme="minorBidi" w:hAnsiTheme="minorBidi"/>
                <w:position w:val="-6"/>
                <w:lang w:val="en-AU"/>
              </w:rPr>
              <w:object w:dxaOrig="320" w:dyaOrig="279" w14:anchorId="67433B49">
                <v:shape id="_x0000_i1075" type="#_x0000_t75" style="width:15.75pt;height:14.25pt" o:ole="">
                  <v:imagedata r:id="rId104" o:title=""/>
                </v:shape>
                <o:OLEObject Type="Embed" ProgID="Equation.DSMT4" ShapeID="_x0000_i1075" DrawAspect="Content" ObjectID="_1584283611" r:id="rId105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r w:rsidRPr="00A75C8D">
              <w:rPr>
                <w:rFonts w:asciiTheme="minorBidi" w:hAnsiTheme="minorBidi"/>
                <w:b/>
                <w:bCs/>
                <w:lang w:val="en-AU"/>
              </w:rPr>
              <w:t>j</w:t>
            </w:r>
            <w:r>
              <w:rPr>
                <w:rFonts w:asciiTheme="minorBidi" w:hAnsiTheme="minorBidi"/>
                <w:lang w:val="en-AU"/>
              </w:rPr>
              <w:t xml:space="preserve"> + </w:t>
            </w:r>
            <w:r w:rsidRPr="00A75C8D">
              <w:rPr>
                <w:rFonts w:asciiTheme="minorBidi" w:hAnsiTheme="minorBidi"/>
                <w:b/>
                <w:bCs/>
                <w:lang w:val="en-AU"/>
              </w:rPr>
              <w:t>k</w:t>
            </w:r>
            <w:r>
              <w:rPr>
                <w:rFonts w:asciiTheme="minorBidi" w:hAnsiTheme="minorBidi"/>
                <w:b/>
                <w:bCs/>
                <w:lang w:val="en-AU"/>
              </w:rPr>
              <w:t xml:space="preserve"> </w:t>
            </w:r>
            <w:r w:rsidRPr="00A75C8D">
              <w:rPr>
                <w:rFonts w:asciiTheme="minorBidi" w:hAnsiTheme="minorBidi"/>
                <w:lang w:val="en-AU"/>
              </w:rPr>
              <w:t>so that</w:t>
            </w:r>
            <w:r>
              <w:rPr>
                <w:rFonts w:asciiTheme="minorBidi" w:hAnsiTheme="minorBidi"/>
                <w:b/>
                <w:bCs/>
                <w:lang w:val="en-AU"/>
              </w:rPr>
              <w:t xml:space="preserve"> </w:t>
            </w:r>
            <w:r w:rsidRPr="00A75C8D">
              <w:rPr>
                <w:rFonts w:asciiTheme="minorBidi" w:hAnsiTheme="minorBidi"/>
                <w:lang w:val="en-AU"/>
              </w:rPr>
              <w:t>we have m=-8 and n=1.</w:t>
            </w:r>
          </w:p>
          <w:p w14:paraId="421F44CC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14:paraId="7ABE6737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B33247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9C92F3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2B3BE5F9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80BA43" w14:textId="77777777" w:rsidR="00224853" w:rsidRPr="001C6621" w:rsidRDefault="00224853" w:rsidP="00224853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1C6621">
              <w:rPr>
                <w:rFonts w:asciiTheme="minorBidi" w:hAnsiTheme="minorBidi"/>
                <w:lang w:val="en-AU"/>
              </w:rPr>
              <w:t xml:space="preserve">uses the given point to infer the value of </w:t>
            </w:r>
            <w:r w:rsidRPr="008B3C42">
              <w:rPr>
                <w:position w:val="-6"/>
                <w:lang w:val="en-AU"/>
              </w:rPr>
              <w:object w:dxaOrig="220" w:dyaOrig="279" w14:anchorId="23753BB8">
                <v:shape id="_x0000_i1076" type="#_x0000_t75" style="width:11.25pt;height:14.25pt" o:ole="">
                  <v:imagedata r:id="rId106" o:title=""/>
                </v:shape>
                <o:OLEObject Type="Embed" ProgID="Equation.DSMT4" ShapeID="_x0000_i1076" DrawAspect="Content" ObjectID="_1584283612" r:id="rId107"/>
              </w:object>
            </w:r>
            <w:r w:rsidRPr="001C6621">
              <w:rPr>
                <w:rFonts w:asciiTheme="minorBidi" w:hAnsiTheme="minorBidi"/>
                <w:lang w:val="en-AU"/>
              </w:rPr>
              <w:t xml:space="preserve"> </w:t>
            </w:r>
          </w:p>
          <w:p w14:paraId="758A9B65" w14:textId="5C7693ED" w:rsidR="008434A2" w:rsidRPr="001C6621" w:rsidRDefault="00224853" w:rsidP="00224853">
            <w:pPr>
              <w:pStyle w:val="ListParagraph"/>
              <w:numPr>
                <w:ilvl w:val="0"/>
                <w:numId w:val="8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1C6621">
              <w:rPr>
                <w:rFonts w:asciiTheme="minorBidi" w:hAnsiTheme="minorBidi"/>
                <w:lang w:val="en-AU"/>
              </w:rPr>
              <w:t>hence deduces the correct values of m and 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8599E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112D9D7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56A2D28E" w14:textId="77777777" w:rsidR="00A75C8D" w:rsidRDefault="00A75C8D" w:rsidP="00661059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373C488C" w14:textId="42CD6B41" w:rsidR="008434A2" w:rsidRDefault="00A75C8D" w:rsidP="00224853">
      <w:pPr>
        <w:tabs>
          <w:tab w:val="left" w:pos="720"/>
          <w:tab w:val="right" w:pos="9333"/>
          <w:tab w:val="right" w:pos="9360"/>
        </w:tabs>
        <w:ind w:left="425" w:hanging="425"/>
        <w:rPr>
          <w:rFonts w:asciiTheme="minorBidi" w:hAnsiTheme="minorBidi"/>
          <w:b/>
        </w:rPr>
      </w:pPr>
      <w:r w:rsidRPr="00C12660">
        <w:rPr>
          <w:rFonts w:ascii="Arial" w:eastAsia="Arial" w:hAnsi="Arial" w:cs="Arial"/>
          <w:b/>
          <w:bCs/>
          <w:lang w:val="en-AU"/>
        </w:rPr>
        <w:t xml:space="preserve">Question </w:t>
      </w:r>
      <w:r w:rsidR="00661059">
        <w:rPr>
          <w:rFonts w:ascii="Arial" w:eastAsia="Arial" w:hAnsi="Arial" w:cs="Arial"/>
          <w:b/>
          <w:bCs/>
          <w:lang w:val="en-AU"/>
        </w:rPr>
        <w:t>4</w:t>
      </w:r>
      <w:r w:rsidR="008B3C42">
        <w:rPr>
          <w:rFonts w:ascii="Arial" w:eastAsia="Arial" w:hAnsi="Arial" w:cs="Arial"/>
          <w:b/>
          <w:bCs/>
          <w:lang w:val="en-AU"/>
        </w:rPr>
        <w:t xml:space="preserve"> (c</w:t>
      </w:r>
      <w:r w:rsidRPr="00C12660">
        <w:rPr>
          <w:rFonts w:ascii="Arial" w:eastAsia="Arial" w:hAnsi="Arial" w:cs="Arial"/>
          <w:b/>
          <w:bCs/>
          <w:lang w:val="en-AU"/>
        </w:rPr>
        <w:t>)</w:t>
      </w:r>
      <w:r w:rsidR="00661059">
        <w:rPr>
          <w:rFonts w:ascii="Arial" w:eastAsia="Arial" w:hAnsi="Arial" w:cs="Arial"/>
          <w:b/>
          <w:bCs/>
          <w:lang w:val="en-AU"/>
        </w:rPr>
        <w:t xml:space="preserve">                                                                                                             </w:t>
      </w:r>
      <w:proofErr w:type="gramStart"/>
      <w:r w:rsidR="00661059">
        <w:rPr>
          <w:rFonts w:ascii="Arial" w:eastAsia="Arial" w:hAnsi="Arial" w:cs="Arial"/>
          <w:b/>
          <w:bCs/>
          <w:lang w:val="en-AU"/>
        </w:rPr>
        <w:t xml:space="preserve">   (</w:t>
      </w:r>
      <w:proofErr w:type="gramEnd"/>
      <w:r w:rsidR="00661059">
        <w:rPr>
          <w:rFonts w:ascii="Arial" w:eastAsia="Arial" w:hAnsi="Arial" w:cs="Arial"/>
          <w:b/>
          <w:bCs/>
          <w:lang w:val="en-AU"/>
        </w:rPr>
        <w:t>2 marks)</w:t>
      </w:r>
      <w:r w:rsidR="008434A2">
        <w:rPr>
          <w:rFonts w:asciiTheme="minorBidi" w:hAnsiTheme="minorBidi"/>
          <w:b/>
        </w:rPr>
        <w:tab/>
      </w:r>
    </w:p>
    <w:p w14:paraId="26C17692" w14:textId="77777777" w:rsidR="00224853" w:rsidRPr="00224853" w:rsidRDefault="00224853" w:rsidP="00224853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1243E93A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B7F522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4E3C9897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DE4454" w14:textId="77777777" w:rsidR="00224853" w:rsidRDefault="008434A2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  <w:r w:rsidR="00224853">
              <w:rPr>
                <w:rFonts w:asciiTheme="minorBidi" w:hAnsiTheme="minorBidi"/>
                <w:lang w:val="en-AU"/>
              </w:rPr>
              <w:t xml:space="preserve">If </w:t>
            </w:r>
            <w:r w:rsidR="00224853" w:rsidRPr="008B3C42">
              <w:rPr>
                <w:rFonts w:asciiTheme="minorBidi" w:hAnsiTheme="minorBidi"/>
                <w:position w:val="-24"/>
                <w:lang w:val="en-AU"/>
              </w:rPr>
              <w:object w:dxaOrig="4060" w:dyaOrig="620" w14:anchorId="23EEAC54">
                <v:shape id="_x0000_i1077" type="#_x0000_t75" style="width:203.25pt;height:30.75pt" o:ole="">
                  <v:imagedata r:id="rId108" o:title=""/>
                </v:shape>
                <o:OLEObject Type="Embed" ProgID="Equation.DSMT4" ShapeID="_x0000_i1077" DrawAspect="Content" ObjectID="_1584283613" r:id="rId109"/>
              </w:object>
            </w:r>
            <w:r w:rsidR="00224853">
              <w:rPr>
                <w:rFonts w:asciiTheme="minorBidi" w:hAnsiTheme="minorBidi"/>
                <w:lang w:val="en-AU"/>
              </w:rPr>
              <w:t xml:space="preserve"> </w:t>
            </w:r>
          </w:p>
          <w:p w14:paraId="0DF044F4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Now the z-coordinate is constant so that the Cartesian equation is</w:t>
            </w:r>
          </w:p>
          <w:p w14:paraId="5591F09F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5AC8F580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                                               </w:t>
            </w:r>
            <w:r w:rsidRPr="008B3C42">
              <w:rPr>
                <w:rFonts w:asciiTheme="minorBidi" w:hAnsiTheme="minorBidi"/>
                <w:position w:val="-24"/>
                <w:lang w:val="en-AU"/>
              </w:rPr>
              <w:object w:dxaOrig="1900" w:dyaOrig="620" w14:anchorId="1655CE76">
                <v:shape id="_x0000_i1078" type="#_x0000_t75" style="width:95.25pt;height:30.75pt" o:ole="">
                  <v:imagedata r:id="rId110" o:title=""/>
                </v:shape>
                <o:OLEObject Type="Embed" ProgID="Equation.DSMT4" ShapeID="_x0000_i1078" DrawAspect="Content" ObjectID="_1584283614" r:id="rId111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73B3A7E3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14:paraId="0B012D62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B6ACB4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C32AE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63D90F45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51B284" w14:textId="77777777" w:rsidR="00224853" w:rsidRPr="007F1C3D" w:rsidRDefault="00224853" w:rsidP="00224853">
            <w:pPr>
              <w:pStyle w:val="ListParagraph"/>
              <w:numPr>
                <w:ilvl w:val="0"/>
                <w:numId w:val="1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7F1C3D">
              <w:rPr>
                <w:rFonts w:asciiTheme="minorBidi" w:hAnsiTheme="minorBidi"/>
                <w:lang w:val="en-AU"/>
              </w:rPr>
              <w:t xml:space="preserve">obtains the correct relationship between </w:t>
            </w:r>
            <w:r w:rsidRPr="008B3C42">
              <w:rPr>
                <w:position w:val="-6"/>
                <w:lang w:val="en-AU"/>
              </w:rPr>
              <w:object w:dxaOrig="200" w:dyaOrig="220" w14:anchorId="755B548E">
                <v:shape id="_x0000_i1079" type="#_x0000_t75" style="width:9.75pt;height:11.25pt" o:ole="">
                  <v:imagedata r:id="rId112" o:title=""/>
                </v:shape>
                <o:OLEObject Type="Embed" ProgID="Equation.DSMT4" ShapeID="_x0000_i1079" DrawAspect="Content" ObjectID="_1584283615" r:id="rId113"/>
              </w:object>
            </w:r>
            <w:r w:rsidRPr="007F1C3D">
              <w:rPr>
                <w:rFonts w:asciiTheme="minorBidi" w:hAnsiTheme="minorBidi"/>
                <w:lang w:val="en-AU"/>
              </w:rPr>
              <w:t xml:space="preserve"> and </w:t>
            </w:r>
            <w:r w:rsidRPr="008B3C42">
              <w:rPr>
                <w:position w:val="-10"/>
                <w:lang w:val="en-AU"/>
              </w:rPr>
              <w:object w:dxaOrig="220" w:dyaOrig="260" w14:anchorId="4BC7D3CE">
                <v:shape id="_x0000_i1080" type="#_x0000_t75" style="width:11.25pt;height:12.75pt" o:ole="">
                  <v:imagedata r:id="rId114" o:title=""/>
                </v:shape>
                <o:OLEObject Type="Embed" ProgID="Equation.DSMT4" ShapeID="_x0000_i1080" DrawAspect="Content" ObjectID="_1584283616" r:id="rId115"/>
              </w:object>
            </w:r>
            <w:r w:rsidRPr="007F1C3D">
              <w:rPr>
                <w:rFonts w:asciiTheme="minorBidi" w:hAnsiTheme="minorBidi"/>
                <w:lang w:val="en-AU"/>
              </w:rPr>
              <w:t xml:space="preserve"> </w:t>
            </w:r>
          </w:p>
          <w:p w14:paraId="4736B8DB" w14:textId="153A6007" w:rsidR="008434A2" w:rsidRPr="001C6621" w:rsidRDefault="00224853" w:rsidP="00224853">
            <w:pPr>
              <w:pStyle w:val="ListParagraph"/>
              <w:numPr>
                <w:ilvl w:val="0"/>
                <w:numId w:val="18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7F1C3D">
              <w:rPr>
                <w:rFonts w:asciiTheme="minorBidi" w:hAnsiTheme="minorBidi"/>
                <w:lang w:val="en-AU"/>
              </w:rPr>
              <w:t xml:space="preserve">deduces the correct equation including the property that </w:t>
            </w:r>
            <w:r w:rsidRPr="008B3C42">
              <w:rPr>
                <w:position w:val="-4"/>
                <w:lang w:val="en-AU"/>
              </w:rPr>
              <w:object w:dxaOrig="200" w:dyaOrig="200" w14:anchorId="4C15685E">
                <v:shape id="_x0000_i1081" type="#_x0000_t75" style="width:9.75pt;height:9.75pt" o:ole="">
                  <v:imagedata r:id="rId116" o:title=""/>
                </v:shape>
                <o:OLEObject Type="Embed" ProgID="Equation.DSMT4" ShapeID="_x0000_i1081" DrawAspect="Content" ObjectID="_1584283617" r:id="rId117"/>
              </w:object>
            </w:r>
            <w:r w:rsidRPr="007F1C3D">
              <w:rPr>
                <w:rFonts w:asciiTheme="minorBidi" w:hAnsiTheme="minorBidi"/>
                <w:lang w:val="en-AU"/>
              </w:rPr>
              <w:t xml:space="preserve"> is constant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5E8280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9C13347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633F0EAE" w14:textId="77777777" w:rsidR="00A75C8D" w:rsidRDefault="00A75C8D" w:rsidP="008B3C42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37D5BB5B" w14:textId="3D2D5001" w:rsidR="008434A2" w:rsidRDefault="00A75C8D" w:rsidP="00224853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t xml:space="preserve">Question </w:t>
      </w:r>
      <w:r w:rsidR="00661059">
        <w:rPr>
          <w:rFonts w:ascii="Arial" w:eastAsia="Arial" w:hAnsi="Arial" w:cs="Arial"/>
          <w:b/>
          <w:bCs/>
          <w:lang w:val="en-AU"/>
        </w:rPr>
        <w:t>4</w:t>
      </w:r>
      <w:r w:rsidR="008B3C42">
        <w:rPr>
          <w:rFonts w:ascii="Arial" w:eastAsia="Arial" w:hAnsi="Arial" w:cs="Arial"/>
          <w:b/>
          <w:bCs/>
          <w:lang w:val="en-AU"/>
        </w:rPr>
        <w:t xml:space="preserve"> (d</w:t>
      </w:r>
      <w:r w:rsidRPr="00C12660">
        <w:rPr>
          <w:rFonts w:ascii="Arial" w:eastAsia="Arial" w:hAnsi="Arial" w:cs="Arial"/>
          <w:b/>
          <w:bCs/>
          <w:lang w:val="en-AU"/>
        </w:rPr>
        <w:t>)</w:t>
      </w:r>
      <w:r w:rsidR="00661059">
        <w:rPr>
          <w:rFonts w:ascii="Arial" w:eastAsia="Arial" w:hAnsi="Arial" w:cs="Arial"/>
          <w:b/>
          <w:bCs/>
          <w:lang w:val="en-AU"/>
        </w:rPr>
        <w:t xml:space="preserve">                                                                                   </w:t>
      </w:r>
      <w:r w:rsidR="001749B6">
        <w:rPr>
          <w:rFonts w:ascii="Arial" w:eastAsia="Arial" w:hAnsi="Arial" w:cs="Arial"/>
          <w:b/>
          <w:bCs/>
          <w:lang w:val="en-AU"/>
        </w:rPr>
        <w:t xml:space="preserve">                          </w:t>
      </w:r>
      <w:proofErr w:type="gramStart"/>
      <w:r w:rsidR="001749B6">
        <w:rPr>
          <w:rFonts w:ascii="Arial" w:eastAsia="Arial" w:hAnsi="Arial" w:cs="Arial"/>
          <w:b/>
          <w:bCs/>
          <w:lang w:val="en-AU"/>
        </w:rPr>
        <w:t xml:space="preserve">   </w:t>
      </w:r>
      <w:r w:rsidR="00926094">
        <w:rPr>
          <w:rFonts w:ascii="Arial" w:eastAsia="Arial" w:hAnsi="Arial" w:cs="Arial"/>
          <w:b/>
          <w:bCs/>
          <w:lang w:val="en-AU"/>
        </w:rPr>
        <w:t>(</w:t>
      </w:r>
      <w:proofErr w:type="gramEnd"/>
      <w:r w:rsidR="00926094">
        <w:rPr>
          <w:rFonts w:ascii="Arial" w:eastAsia="Arial" w:hAnsi="Arial" w:cs="Arial"/>
          <w:b/>
          <w:bCs/>
          <w:lang w:val="en-AU"/>
        </w:rPr>
        <w:t>1</w:t>
      </w:r>
      <w:r w:rsidR="001749B6">
        <w:rPr>
          <w:rFonts w:ascii="Arial" w:eastAsia="Arial" w:hAnsi="Arial" w:cs="Arial"/>
          <w:b/>
          <w:bCs/>
          <w:lang w:val="en-AU"/>
        </w:rPr>
        <w:t xml:space="preserve"> </w:t>
      </w:r>
      <w:r w:rsidR="00661059">
        <w:rPr>
          <w:rFonts w:ascii="Arial" w:eastAsia="Arial" w:hAnsi="Arial" w:cs="Arial"/>
          <w:b/>
          <w:bCs/>
          <w:lang w:val="en-AU"/>
        </w:rPr>
        <w:t>mark)</w:t>
      </w:r>
    </w:p>
    <w:p w14:paraId="067A8EB5" w14:textId="77777777" w:rsidR="00224853" w:rsidRPr="00224853" w:rsidRDefault="00224853" w:rsidP="00224853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0574B201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8153B3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6C373349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D77C6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33F960D1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As the </w:t>
            </w:r>
            <w:r w:rsidRPr="008B3C42">
              <w:rPr>
                <w:rFonts w:asciiTheme="minorBidi" w:hAnsiTheme="minorBidi"/>
                <w:position w:val="-4"/>
                <w:lang w:val="en-AU"/>
              </w:rPr>
              <w:object w:dxaOrig="200" w:dyaOrig="200" w14:anchorId="4C7BFA14">
                <v:shape id="_x0000_i1082" type="#_x0000_t75" style="width:9.75pt;height:9.75pt" o:ole="">
                  <v:imagedata r:id="rId118" o:title=""/>
                </v:shape>
                <o:OLEObject Type="Embed" ProgID="Equation.DSMT4" ShapeID="_x0000_i1082" DrawAspect="Content" ObjectID="_1584283618" r:id="rId119"/>
              </w:object>
            </w:r>
            <w:r>
              <w:rPr>
                <w:rFonts w:asciiTheme="minorBidi" w:hAnsiTheme="minorBidi"/>
                <w:lang w:val="en-AU"/>
              </w:rPr>
              <w:t xml:space="preserve">co-ordinate is constant, the line lies in the plane </w:t>
            </w:r>
            <w:r w:rsidRPr="008B3C42">
              <w:rPr>
                <w:rFonts w:asciiTheme="minorBidi" w:hAnsiTheme="minorBidi"/>
                <w:position w:val="-4"/>
                <w:lang w:val="en-AU"/>
              </w:rPr>
              <w:object w:dxaOrig="499" w:dyaOrig="260" w14:anchorId="4B35BC6A">
                <v:shape id="_x0000_i1083" type="#_x0000_t75" style="width:24.75pt;height:12.75pt" o:ole="">
                  <v:imagedata r:id="rId120" o:title=""/>
                </v:shape>
                <o:OLEObject Type="Embed" ProgID="Equation.DSMT4" ShapeID="_x0000_i1083" DrawAspect="Content" ObjectID="_1584283619" r:id="rId121"/>
              </w:object>
            </w:r>
            <w:r>
              <w:rPr>
                <w:rFonts w:asciiTheme="minorBidi" w:hAnsiTheme="minorBidi"/>
                <w:lang w:val="en-AU"/>
              </w:rPr>
              <w:t xml:space="preserve"> parallel to the </w:t>
            </w:r>
            <w:r w:rsidRPr="008B3C42">
              <w:rPr>
                <w:rFonts w:asciiTheme="minorBidi" w:hAnsiTheme="minorBidi"/>
                <w:position w:val="-10"/>
                <w:lang w:val="en-AU"/>
              </w:rPr>
              <w:object w:dxaOrig="300" w:dyaOrig="260" w14:anchorId="6789FE9B">
                <v:shape id="_x0000_i1084" type="#_x0000_t75" style="width:15pt;height:12.75pt" o:ole="">
                  <v:imagedata r:id="rId122" o:title=""/>
                </v:shape>
                <o:OLEObject Type="Embed" ProgID="Equation.DSMT4" ShapeID="_x0000_i1084" DrawAspect="Content" ObjectID="_1584283620" r:id="rId123"/>
              </w:object>
            </w:r>
            <w:r>
              <w:rPr>
                <w:rFonts w:asciiTheme="minorBidi" w:hAnsiTheme="minorBidi"/>
                <w:lang w:val="en-AU"/>
              </w:rPr>
              <w:t>-plane</w:t>
            </w:r>
          </w:p>
          <w:p w14:paraId="1348D59A" w14:textId="77777777" w:rsidR="008434A2" w:rsidRPr="00224853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lang w:val="en-AU"/>
              </w:rPr>
            </w:pPr>
          </w:p>
        </w:tc>
      </w:tr>
      <w:tr w:rsidR="008434A2" w14:paraId="4A15B2FB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B75628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70FFE4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0E37071A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802944" w14:textId="2339655F" w:rsidR="008434A2" w:rsidRPr="001C6621" w:rsidRDefault="00224853" w:rsidP="00224853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1C6621">
              <w:rPr>
                <w:rFonts w:asciiTheme="minorBidi" w:hAnsiTheme="minorBidi"/>
                <w:lang w:val="en-AU"/>
              </w:rPr>
              <w:t xml:space="preserve">characterises the line as being parallel to the </w:t>
            </w:r>
            <w:r w:rsidRPr="008B3C42">
              <w:rPr>
                <w:position w:val="-10"/>
                <w:lang w:val="en-AU"/>
              </w:rPr>
              <w:object w:dxaOrig="300" w:dyaOrig="260" w14:anchorId="54C84CDC">
                <v:shape id="_x0000_i1085" type="#_x0000_t75" style="width:15pt;height:12.75pt" o:ole="">
                  <v:imagedata r:id="rId124" o:title=""/>
                </v:shape>
                <o:OLEObject Type="Embed" ProgID="Equation.DSMT4" ShapeID="_x0000_i1085" DrawAspect="Content" ObjectID="_1584283621" r:id="rId125"/>
              </w:object>
            </w:r>
            <w:r w:rsidRPr="001C6621">
              <w:rPr>
                <w:rFonts w:asciiTheme="minorBidi" w:hAnsiTheme="minorBidi"/>
                <w:lang w:val="en-AU"/>
              </w:rPr>
              <w:t xml:space="preserve">-plane  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8B688E" w14:textId="0E62FC6D" w:rsidR="008434A2" w:rsidRDefault="00224853" w:rsidP="0022485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1A1EC610" w14:textId="77777777" w:rsidR="00080248" w:rsidRDefault="00080248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9A10917" w14:textId="77777777" w:rsidR="00080248" w:rsidRDefault="00080248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EE3480A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lastRenderedPageBreak/>
        <w:t>Question 5 (a)</w:t>
      </w:r>
      <w:r>
        <w:rPr>
          <w:rFonts w:asciiTheme="minorBidi" w:hAnsiTheme="minorBidi"/>
          <w:b/>
        </w:rPr>
        <w:tab/>
        <w:t>(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661059" w14:paraId="529D2DDB" w14:textId="77777777" w:rsidTr="0066105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4F708B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661059" w14:paraId="40E12DF0" w14:textId="77777777" w:rsidTr="0066105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6817E" w14:textId="2D7DF48C" w:rsidR="006535ED" w:rsidRPr="006535ED" w:rsidRDefault="00661059" w:rsidP="006535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</w:t>
            </w:r>
            <w:r w:rsidR="006535ED">
              <w:rPr>
                <w:rFonts w:asciiTheme="minorBidi" w:eastAsia="Times New Roman" w:hAnsiTheme="minorBidi"/>
                <w:position w:val="-34"/>
                <w:lang w:val="en-AU" w:eastAsia="en-AU"/>
              </w:rPr>
              <w:object w:dxaOrig="3240" w:dyaOrig="840" w14:anchorId="107F6A55">
                <v:shape id="_x0000_i1086" type="#_x0000_t75" style="width:162pt;height:42pt" o:ole="">
                  <v:imagedata r:id="rId126" o:title=""/>
                </v:shape>
                <o:OLEObject Type="Embed" ProgID="Equation.DSMT4" ShapeID="_x0000_i1086" DrawAspect="Content" ObjectID="_1584283622" r:id="rId127"/>
              </w:object>
            </w:r>
            <w:r w:rsidR="006535ED">
              <w:rPr>
                <w:rFonts w:asciiTheme="minorBidi" w:hAnsiTheme="minorBidi"/>
              </w:rPr>
              <w:t xml:space="preserve"> .    Hence </w:t>
            </w:r>
            <w:r w:rsidR="006535ED">
              <w:rPr>
                <w:rFonts w:asciiTheme="minorBidi" w:eastAsia="Times New Roman" w:hAnsiTheme="minorBidi"/>
                <w:position w:val="-10"/>
                <w:lang w:val="en-AU" w:eastAsia="en-AU"/>
              </w:rPr>
              <w:object w:dxaOrig="615" w:dyaOrig="315" w14:anchorId="031EF32F">
                <v:shape id="_x0000_i1087" type="#_x0000_t75" style="width:30.75pt;height:15.75pt" o:ole="">
                  <v:imagedata r:id="rId128" o:title=""/>
                </v:shape>
                <o:OLEObject Type="Embed" ProgID="Equation.DSMT4" ShapeID="_x0000_i1087" DrawAspect="Content" ObjectID="_1584283623" r:id="rId129"/>
              </w:object>
            </w:r>
            <w:r w:rsidR="006535ED">
              <w:rPr>
                <w:rFonts w:asciiTheme="minorBidi" w:hAnsiTheme="minorBidi"/>
              </w:rPr>
              <w:t xml:space="preserve"> </w:t>
            </w:r>
          </w:p>
          <w:p w14:paraId="72F50E96" w14:textId="2AB2C366" w:rsidR="006535ED" w:rsidRDefault="006535ED" w:rsidP="006535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proofErr w:type="gramStart"/>
            <w:r>
              <w:rPr>
                <w:rFonts w:asciiTheme="minorBidi" w:hAnsiTheme="minorBidi"/>
                <w:color w:val="000000" w:themeColor="text1"/>
              </w:rPr>
              <w:t>Also</w:t>
            </w:r>
            <w:proofErr w:type="gramEnd"/>
            <w:r>
              <w:rPr>
                <w:rFonts w:asciiTheme="minorBidi" w:hAnsiTheme="minorBidi"/>
                <w:color w:val="000000" w:themeColor="text1"/>
              </w:rPr>
              <w:t xml:space="preserve"> the argument of </w:t>
            </w:r>
            <w:r>
              <w:rPr>
                <w:rFonts w:asciiTheme="minorBidi" w:eastAsia="Times New Roman" w:hAnsiTheme="minorBidi"/>
                <w:color w:val="000000" w:themeColor="text1"/>
                <w:position w:val="-4"/>
                <w:lang w:val="en-AU" w:eastAsia="en-AU"/>
              </w:rPr>
              <w:object w:dxaOrig="195" w:dyaOrig="195" w14:anchorId="5563FD4F">
                <v:shape id="_x0000_i1088" type="#_x0000_t75" style="width:9.75pt;height:9.75pt" o:ole="">
                  <v:imagedata r:id="rId130" o:title=""/>
                </v:shape>
                <o:OLEObject Type="Embed" ProgID="Equation.DSMT4" ShapeID="_x0000_i1088" DrawAspect="Content" ObjectID="_1584283624" r:id="rId131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lies in the second quadrant with </w:t>
            </w:r>
            <w:r>
              <w:rPr>
                <w:rFonts w:asciiTheme="minorBidi" w:eastAsia="Times New Roman" w:hAnsiTheme="minorBidi"/>
                <w:color w:val="000000" w:themeColor="text1"/>
                <w:position w:val="-30"/>
                <w:lang w:val="en-AU" w:eastAsia="en-AU"/>
              </w:rPr>
              <w:object w:dxaOrig="4980" w:dyaOrig="720" w14:anchorId="77F9921F">
                <v:shape id="_x0000_i1089" type="#_x0000_t75" style="width:249pt;height:36pt" o:ole="">
                  <v:imagedata r:id="rId132" o:title=""/>
                </v:shape>
                <o:OLEObject Type="Embed" ProgID="Equation.DSMT4" ShapeID="_x0000_i1089" DrawAspect="Content" ObjectID="_1584283625" r:id="rId133"/>
              </w:object>
            </w:r>
          </w:p>
          <w:p w14:paraId="29085CE9" w14:textId="1BF13875" w:rsidR="00661059" w:rsidRPr="006535ED" w:rsidRDefault="00661059" w:rsidP="006535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</w:t>
            </w:r>
            <w:r w:rsidR="006535ED"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</w:t>
            </w:r>
          </w:p>
        </w:tc>
      </w:tr>
      <w:tr w:rsidR="00661059" w14:paraId="5E856720" w14:textId="77777777" w:rsidTr="0066105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AC1B1E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9919F3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661059" w14:paraId="6C9A0C05" w14:textId="77777777" w:rsidTr="0066105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FE9202" w14:textId="63A34DCE" w:rsidR="006535ED" w:rsidRPr="00080248" w:rsidRDefault="006535ED" w:rsidP="00080248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80248">
              <w:rPr>
                <w:rFonts w:asciiTheme="minorBidi" w:hAnsiTheme="minorBidi"/>
              </w:rPr>
              <w:t xml:space="preserve">states the correct value for  </w:t>
            </w:r>
            <w:r>
              <w:rPr>
                <w:rFonts w:eastAsia="Times New Roman"/>
                <w:color w:val="FF0000"/>
                <w:position w:val="-10"/>
                <w:lang w:val="en-AU" w:eastAsia="en-AU"/>
              </w:rPr>
              <w:object w:dxaOrig="270" w:dyaOrig="315" w14:anchorId="407DD3A8">
                <v:shape id="_x0000_i1090" type="#_x0000_t75" style="width:13.5pt;height:15.75pt" o:ole="">
                  <v:imagedata r:id="rId134" o:title=""/>
                </v:shape>
                <o:OLEObject Type="Embed" ProgID="FXEquation.Equation" ShapeID="_x0000_i1090" DrawAspect="Content" ObjectID="_1584283626" r:id="rId135"/>
              </w:object>
            </w:r>
            <w:r w:rsidRPr="00080248">
              <w:rPr>
                <w:rFonts w:asciiTheme="minorBidi" w:hAnsiTheme="minorBidi"/>
              </w:rPr>
              <w:t xml:space="preserve"> </w:t>
            </w:r>
          </w:p>
          <w:p w14:paraId="2029C4BA" w14:textId="17679320" w:rsidR="00661059" w:rsidRPr="00080248" w:rsidRDefault="006535ED" w:rsidP="00080248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80248">
              <w:rPr>
                <w:rFonts w:asciiTheme="minorBidi" w:hAnsiTheme="minorBidi"/>
              </w:rPr>
              <w:t xml:space="preserve">gives the correct value for  </w:t>
            </w:r>
            <w:r>
              <w:rPr>
                <w:rFonts w:eastAsia="Times New Roman"/>
                <w:position w:val="-10"/>
                <w:lang w:val="en-AU" w:eastAsia="en-AU"/>
              </w:rPr>
              <w:object w:dxaOrig="510" w:dyaOrig="240" w14:anchorId="362D9D76">
                <v:shape id="_x0000_i1091" type="#_x0000_t75" style="width:25.5pt;height:12pt" o:ole="">
                  <v:imagedata r:id="rId136" o:title=""/>
                </v:shape>
                <o:OLEObject Type="Embed" ProgID="FXEquation.Equation" ShapeID="_x0000_i1091" DrawAspect="Content" ObjectID="_1584283627" r:id="rId137"/>
              </w:object>
            </w:r>
            <w:r w:rsidR="00661059" w:rsidRPr="00080248">
              <w:rPr>
                <w:rFonts w:asciiTheme="minorBidi" w:hAnsiTheme="minorBidi"/>
                <w:color w:val="FF0000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6CD2E2" w14:textId="77777777" w:rsidR="00661059" w:rsidRDefault="00661059" w:rsidP="0066105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2E31499" w14:textId="77777777" w:rsidR="00661059" w:rsidRDefault="00661059" w:rsidP="0066105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6CCBFEDF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68FD8FF2" w14:textId="4FFFD5DC" w:rsidR="00661059" w:rsidRDefault="006535ED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5 (b)</w:t>
      </w:r>
      <w:r>
        <w:rPr>
          <w:rFonts w:asciiTheme="minorBidi" w:hAnsiTheme="minorBidi"/>
          <w:b/>
        </w:rPr>
        <w:tab/>
        <w:t>(3</w:t>
      </w:r>
      <w:r w:rsidR="00661059">
        <w:rPr>
          <w:rFonts w:asciiTheme="minorBidi" w:hAnsiTheme="minorBidi"/>
          <w:b/>
        </w:rPr>
        <w:t xml:space="preserve">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661059" w14:paraId="19C6847A" w14:textId="77777777" w:rsidTr="0066105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881625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661059" w14:paraId="522DBEB3" w14:textId="77777777" w:rsidTr="0066105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4F989" w14:textId="34D8078D" w:rsidR="006535ED" w:rsidRDefault="006535ED" w:rsidP="006535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</w:p>
          <w:p w14:paraId="35428B45" w14:textId="77777777" w:rsidR="006535ED" w:rsidRDefault="006535ED" w:rsidP="006535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 xml:space="preserve">From part (a) we know that </w:t>
            </w:r>
            <w:r>
              <w:rPr>
                <w:rFonts w:asciiTheme="minorBidi" w:eastAsia="Times New Roman" w:hAnsiTheme="minorBidi"/>
                <w:position w:val="-4"/>
                <w:lang w:val="en-AU" w:eastAsia="en-AU"/>
              </w:rPr>
              <w:object w:dxaOrig="375" w:dyaOrig="195" w14:anchorId="17F1ACC6">
                <v:shape id="_x0000_i1092" type="#_x0000_t75" style="width:18.75pt;height:9.75pt" o:ole="">
                  <v:imagedata r:id="rId138" o:title=""/>
                </v:shape>
                <o:OLEObject Type="Embed" ProgID="Equation.DSMT4" ShapeID="_x0000_i1092" DrawAspect="Content" ObjectID="_1584283628" r:id="rId139"/>
              </w:object>
            </w:r>
            <w:r>
              <w:rPr>
                <w:rFonts w:asciiTheme="minorBidi" w:hAnsiTheme="minorBidi"/>
              </w:rPr>
              <w:t xml:space="preserve"> cis</w:t>
            </w:r>
            <w:r>
              <w:rPr>
                <w:rFonts w:asciiTheme="minorBidi" w:eastAsia="Times New Roman" w:hAnsiTheme="minorBidi"/>
                <w:position w:val="-28"/>
                <w:lang w:val="en-AU" w:eastAsia="en-AU"/>
              </w:rPr>
              <w:object w:dxaOrig="615" w:dyaOrig="675" w14:anchorId="2D7DF901">
                <v:shape id="_x0000_i1093" type="#_x0000_t75" style="width:30.75pt;height:33.75pt" o:ole="">
                  <v:imagedata r:id="rId140" o:title=""/>
                </v:shape>
                <o:OLEObject Type="Embed" ProgID="Equation.DSMT4" ShapeID="_x0000_i1093" DrawAspect="Content" ObjectID="_1584283629" r:id="rId141"/>
              </w:object>
            </w:r>
            <w:r>
              <w:rPr>
                <w:rFonts w:asciiTheme="minorBidi" w:hAnsiTheme="minorBidi"/>
              </w:rPr>
              <w:t xml:space="preserve"> and so </w:t>
            </w:r>
            <w:r>
              <w:rPr>
                <w:rFonts w:asciiTheme="minorBidi" w:eastAsia="Times New Roman" w:hAnsiTheme="minorBidi"/>
                <w:position w:val="-4"/>
                <w:lang w:val="en-AU" w:eastAsia="en-AU"/>
              </w:rPr>
              <w:object w:dxaOrig="540" w:dyaOrig="300" w14:anchorId="54C6635E">
                <v:shape id="_x0000_i1094" type="#_x0000_t75" style="width:27pt;height:15pt" o:ole="">
                  <v:imagedata r:id="rId142" o:title=""/>
                </v:shape>
                <o:OLEObject Type="Embed" ProgID="Equation.DSMT4" ShapeID="_x0000_i1094" DrawAspect="Content" ObjectID="_1584283630" r:id="rId143"/>
              </w:object>
            </w:r>
            <w:r>
              <w:rPr>
                <w:rFonts w:asciiTheme="minorBidi" w:hAnsiTheme="minorBidi"/>
              </w:rPr>
              <w:t xml:space="preserve"> cis</w:t>
            </w:r>
            <w:r>
              <w:rPr>
                <w:rFonts w:asciiTheme="minorBidi" w:eastAsia="Times New Roman" w:hAnsiTheme="minorBidi"/>
                <w:position w:val="-10"/>
                <w:lang w:val="en-AU" w:eastAsia="en-AU"/>
              </w:rPr>
              <w:object w:dxaOrig="915" w:dyaOrig="315" w14:anchorId="59DEFC57">
                <v:shape id="_x0000_i1095" type="#_x0000_t75" style="width:45.75pt;height:15.75pt" o:ole="">
                  <v:imagedata r:id="rId144" o:title=""/>
                </v:shape>
                <o:OLEObject Type="Embed" ProgID="Equation.DSMT4" ShapeID="_x0000_i1095" DrawAspect="Content" ObjectID="_1584283631" r:id="rId145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54E5B2AD" w14:textId="77777777" w:rsidR="006535ED" w:rsidRDefault="006535ED" w:rsidP="006535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Now </w:t>
            </w:r>
            <w:r>
              <w:rPr>
                <w:rFonts w:asciiTheme="minorBidi" w:eastAsia="Times New Roman" w:hAnsiTheme="minorBidi"/>
                <w:color w:val="000000" w:themeColor="text1"/>
                <w:position w:val="-6"/>
                <w:lang w:val="en-AU" w:eastAsia="en-AU"/>
              </w:rPr>
              <w:object w:dxaOrig="1860" w:dyaOrig="285" w14:anchorId="5A8384B9">
                <v:shape id="_x0000_i1096" type="#_x0000_t75" style="width:93pt;height:14.25pt" o:ole="">
                  <v:imagedata r:id="rId146" o:title=""/>
                </v:shape>
                <o:OLEObject Type="Embed" ProgID="Equation.DSMT4" ShapeID="_x0000_i1096" DrawAspect="Content" ObjectID="_1584283632" r:id="rId147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and so </w:t>
            </w:r>
            <w:r>
              <w:rPr>
                <w:rFonts w:asciiTheme="minorBidi" w:eastAsia="Times New Roman" w:hAnsiTheme="minorBidi"/>
                <w:color w:val="000000" w:themeColor="text1"/>
                <w:position w:val="-4"/>
                <w:lang w:val="en-AU" w:eastAsia="en-AU"/>
              </w:rPr>
              <w:object w:dxaOrig="1140" w:dyaOrig="300" w14:anchorId="0287955D">
                <v:shape id="_x0000_i1097" type="#_x0000_t75" style="width:57pt;height:15pt" o:ole="">
                  <v:imagedata r:id="rId148" o:title=""/>
                </v:shape>
                <o:OLEObject Type="Embed" ProgID="Equation.DSMT4" ShapeID="_x0000_i1097" DrawAspect="Content" ObjectID="_1584283633" r:id="rId149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cis</w:t>
            </w:r>
            <w:r>
              <w:rPr>
                <w:rFonts w:asciiTheme="minorBidi" w:eastAsia="Times New Roman" w:hAnsiTheme="minorBidi"/>
                <w:color w:val="000000" w:themeColor="text1"/>
                <w:position w:val="-28"/>
                <w:lang w:val="en-AU" w:eastAsia="en-AU"/>
              </w:rPr>
              <w:object w:dxaOrig="3915" w:dyaOrig="675" w14:anchorId="2679B055">
                <v:shape id="_x0000_i1098" type="#_x0000_t75" style="width:195.75pt;height:33.75pt" o:ole="">
                  <v:imagedata r:id="rId150" o:title=""/>
                </v:shape>
                <o:OLEObject Type="Embed" ProgID="Equation.DSMT4" ShapeID="_x0000_i1098" DrawAspect="Content" ObjectID="_1584283634" r:id="rId151"/>
              </w:object>
            </w:r>
          </w:p>
          <w:p w14:paraId="0B04842C" w14:textId="77777777" w:rsidR="006535ED" w:rsidRDefault="006535ED" w:rsidP="006535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429204F2" w14:textId="474F3FFC" w:rsidR="00661059" w:rsidRDefault="006535ED" w:rsidP="006535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</w:rPr>
              <w:t xml:space="preserve">So </w:t>
            </w:r>
            <w:r>
              <w:rPr>
                <w:rFonts w:asciiTheme="minorBidi" w:eastAsia="Times New Roman" w:hAnsiTheme="minorBidi"/>
                <w:position w:val="-24"/>
                <w:lang w:val="en-AU" w:eastAsia="en-AU"/>
              </w:rPr>
              <w:object w:dxaOrig="1335" w:dyaOrig="615" w14:anchorId="256E726B">
                <v:shape id="_x0000_i1099" type="#_x0000_t75" style="width:66.75pt;height:30.75pt" o:ole="">
                  <v:imagedata r:id="rId152" o:title=""/>
                </v:shape>
                <o:OLEObject Type="Embed" ProgID="Equation.DSMT4" ShapeID="_x0000_i1099" DrawAspect="Content" ObjectID="_1584283635" r:id="rId153"/>
              </w:object>
            </w:r>
            <w:r>
              <w:rPr>
                <w:rFonts w:asciiTheme="minorBidi" w:hAnsiTheme="minorBidi"/>
              </w:rPr>
              <w:t xml:space="preserve"> and </w:t>
            </w:r>
            <w:r>
              <w:rPr>
                <w:rFonts w:asciiTheme="minorBidi" w:eastAsia="Times New Roman" w:hAnsiTheme="minorBidi"/>
                <w:position w:val="-24"/>
                <w:lang w:val="en-AU" w:eastAsia="en-AU"/>
              </w:rPr>
              <w:object w:dxaOrig="1665" w:dyaOrig="675" w14:anchorId="19282C92">
                <v:shape id="_x0000_i1100" type="#_x0000_t75" style="width:83.25pt;height:33.75pt" o:ole="">
                  <v:imagedata r:id="rId154" o:title=""/>
                </v:shape>
                <o:OLEObject Type="Embed" ProgID="Equation.DSMT4" ShapeID="_x0000_i1100" DrawAspect="Content" ObjectID="_1584283636" r:id="rId155"/>
              </w:object>
            </w:r>
            <w:r>
              <w:rPr>
                <w:rFonts w:asciiTheme="minorBidi" w:hAnsiTheme="minorBidi"/>
              </w:rPr>
              <w:t xml:space="preserve"> .</w:t>
            </w:r>
            <w:r w:rsidR="00661059">
              <w:rPr>
                <w:rFonts w:asciiTheme="minorBidi" w:hAnsiTheme="minorBidi"/>
                <w:position w:val="-22"/>
              </w:rPr>
              <w:t xml:space="preserve"> </w:t>
            </w:r>
          </w:p>
          <w:p w14:paraId="76D48636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661059" w14:paraId="5E626570" w14:textId="77777777" w:rsidTr="0066105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F9C73F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5D9D24" w14:textId="77777777" w:rsidR="00661059" w:rsidRDefault="00661059" w:rsidP="0066105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661059" w14:paraId="7F12E0BB" w14:textId="77777777" w:rsidTr="0066105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04FE04" w14:textId="5D55983E" w:rsidR="006535ED" w:rsidRDefault="006535ED" w:rsidP="00D06D49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 xml:space="preserve">derives the result that </w:t>
            </w:r>
            <w:r>
              <w:rPr>
                <w:rFonts w:asciiTheme="minorBidi" w:eastAsia="Times New Roman" w:hAnsiTheme="minorBidi"/>
                <w:position w:val="-4"/>
                <w:lang w:val="en-AU" w:eastAsia="en-AU"/>
              </w:rPr>
              <w:object w:dxaOrig="660" w:dyaOrig="300" w14:anchorId="46BDDE84">
                <v:shape id="_x0000_i1101" type="#_x0000_t75" style="width:33pt;height:15pt" o:ole="">
                  <v:imagedata r:id="rId156" o:title=""/>
                </v:shape>
                <o:OLEObject Type="Embed" ProgID="Equation.DSMT4" ShapeID="_x0000_i1101" DrawAspect="Content" ObjectID="_1584283637" r:id="rId157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2891B699" w14:textId="05E68752" w:rsidR="006535ED" w:rsidRDefault="006535ED" w:rsidP="00D06D49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observes that </w:t>
            </w:r>
            <w:r>
              <w:rPr>
                <w:rFonts w:asciiTheme="minorBidi" w:eastAsia="Times New Roman" w:hAnsiTheme="minorBidi"/>
                <w:position w:val="-4"/>
                <w:lang w:val="en-AU" w:eastAsia="en-AU"/>
              </w:rPr>
              <w:object w:dxaOrig="945" w:dyaOrig="300" w14:anchorId="7D0E3B47">
                <v:shape id="_x0000_i1102" type="#_x0000_t75" style="width:47.25pt;height:15pt" o:ole="">
                  <v:imagedata r:id="rId158" o:title=""/>
                </v:shape>
                <o:OLEObject Type="Embed" ProgID="Equation.DSMT4" ShapeID="_x0000_i1102" DrawAspect="Content" ObjectID="_1584283638" r:id="rId159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6B385A37" w14:textId="1DC418DD" w:rsidR="006535ED" w:rsidRPr="00C507BB" w:rsidRDefault="006535ED" w:rsidP="00D06D49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C507BB">
              <w:rPr>
                <w:rFonts w:asciiTheme="minorBidi" w:hAnsiTheme="minorBidi"/>
                <w:position w:val="-10"/>
              </w:rPr>
              <w:t>deduces the correct values of the real and imaginary part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9CDF0" w14:textId="77777777" w:rsidR="00661059" w:rsidRDefault="00661059" w:rsidP="00661059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  <w:p w14:paraId="038E6800" w14:textId="447F87AE" w:rsidR="00661059" w:rsidRDefault="00224853" w:rsidP="0066105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9388C90" w14:textId="145CBB06" w:rsidR="00661059" w:rsidRDefault="00661059" w:rsidP="00C507BB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59752B81" w14:textId="77777777" w:rsidR="00661059" w:rsidRDefault="00661059" w:rsidP="00661059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12446338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649F036E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4353739E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73875A5F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2AA2F6E2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48E6060E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3B832BA4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322E0347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6350CB5C" w14:textId="77777777" w:rsidR="00A75C8D" w:rsidRDefault="00A75C8D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D9669D5" w14:textId="77777777" w:rsidR="00A75C8D" w:rsidRDefault="00A75C8D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A408653" w14:textId="77777777" w:rsidR="00661059" w:rsidRDefault="00661059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86DD53A" w14:textId="77777777" w:rsidR="00661059" w:rsidRDefault="00661059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7899D8F3" w14:textId="77777777" w:rsidR="00661059" w:rsidRDefault="00661059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124DC09" w14:textId="77777777" w:rsidR="00661059" w:rsidRDefault="00661059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E1A258E" w14:textId="77777777" w:rsidR="00661059" w:rsidRDefault="00661059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C1F7BBA" w14:textId="77777777" w:rsidR="00661059" w:rsidRDefault="00661059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EDA3875" w14:textId="77777777" w:rsidR="00661059" w:rsidRDefault="00661059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7E66C8F2" w14:textId="48C187D9" w:rsidR="00A75C8D" w:rsidRPr="00C12660" w:rsidRDefault="00A75C8D" w:rsidP="009C4A75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t xml:space="preserve">Question </w:t>
      </w:r>
      <w:r w:rsidR="00661059">
        <w:rPr>
          <w:rFonts w:ascii="Arial" w:eastAsia="Arial" w:hAnsi="Arial" w:cs="Arial"/>
          <w:b/>
          <w:bCs/>
          <w:lang w:val="en-AU"/>
        </w:rPr>
        <w:t>6</w:t>
      </w:r>
      <w:r>
        <w:rPr>
          <w:rFonts w:ascii="Arial" w:eastAsia="Arial" w:hAnsi="Arial" w:cs="Arial"/>
          <w:b/>
          <w:bCs/>
          <w:lang w:val="en-AU"/>
        </w:rPr>
        <w:t xml:space="preserve"> (</w:t>
      </w:r>
      <w:proofErr w:type="gramStart"/>
      <w:r>
        <w:rPr>
          <w:rFonts w:ascii="Arial" w:eastAsia="Arial" w:hAnsi="Arial" w:cs="Arial"/>
          <w:b/>
          <w:bCs/>
          <w:lang w:val="en-AU"/>
        </w:rPr>
        <w:t>a</w:t>
      </w:r>
      <w:r w:rsidRPr="00C12660">
        <w:rPr>
          <w:rFonts w:ascii="Arial" w:eastAsia="Arial" w:hAnsi="Arial" w:cs="Arial"/>
          <w:b/>
          <w:bCs/>
          <w:lang w:val="en-AU"/>
        </w:rPr>
        <w:t>)</w:t>
      </w:r>
      <w:r w:rsidR="00661059">
        <w:rPr>
          <w:rFonts w:ascii="Arial" w:eastAsia="Arial" w:hAnsi="Arial" w:cs="Arial"/>
          <w:b/>
          <w:bCs/>
          <w:lang w:val="en-AU"/>
        </w:rPr>
        <w:t xml:space="preserve">   </w:t>
      </w:r>
      <w:proofErr w:type="gramEnd"/>
      <w:r w:rsidR="00661059">
        <w:rPr>
          <w:rFonts w:ascii="Arial" w:eastAsia="Arial" w:hAnsi="Arial" w:cs="Arial"/>
          <w:b/>
          <w:bCs/>
          <w:lang w:val="en-AU"/>
        </w:rPr>
        <w:t xml:space="preserve">                                                                                                             (5 marks)</w:t>
      </w:r>
    </w:p>
    <w:p w14:paraId="3003C1AE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 xml:space="preserve">  </w:t>
      </w: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35DEF142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A03C2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0B0B1352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457F34" w14:textId="77777777" w:rsidR="00224853" w:rsidRDefault="008434A2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2E5EB444" w14:textId="6DA4C0DA" w:rsidR="00224853" w:rsidRDefault="00224853" w:rsidP="005C369D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Consider the augmented matrix </w:t>
            </w:r>
          </w:p>
          <w:p w14:paraId="3327F572" w14:textId="0EEEB374" w:rsidR="00080248" w:rsidRPr="00080248" w:rsidRDefault="00080248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eastAsiaTheme="minorEastAsia" w:hAnsiTheme="minorBidi"/>
              </w:rPr>
            </w:pPr>
          </w:p>
          <w:p w14:paraId="75224BFE" w14:textId="70AF1C9E" w:rsidR="00080248" w:rsidRDefault="005C369D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5C369D">
              <w:rPr>
                <w:rFonts w:asciiTheme="minorBidi" w:eastAsiaTheme="minorEastAsia" w:hAnsiTheme="minorBidi"/>
                <w:position w:val="-76"/>
              </w:rPr>
              <w:object w:dxaOrig="7260" w:dyaOrig="1640" w14:anchorId="027F6B7B">
                <v:shape id="_x0000_i1103" type="#_x0000_t75" style="width:363pt;height:81.75pt" o:ole="">
                  <v:imagedata r:id="rId160" o:title=""/>
                </v:shape>
                <o:OLEObject Type="Embed" ProgID="Equation.DSMT4" ShapeID="_x0000_i1103" DrawAspect="Content" ObjectID="_1584283639" r:id="rId161"/>
              </w:object>
            </w:r>
            <w:r>
              <w:rPr>
                <w:rFonts w:asciiTheme="minorBidi" w:eastAsiaTheme="minorEastAsia" w:hAnsiTheme="minorBidi"/>
              </w:rPr>
              <w:t xml:space="preserve"> </w:t>
            </w:r>
          </w:p>
          <w:p w14:paraId="02365692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79A3C58D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us if </w:t>
            </w:r>
            <w:r w:rsidRPr="008F7934">
              <w:rPr>
                <w:rFonts w:asciiTheme="minorBidi" w:hAnsiTheme="minorBidi"/>
                <w:position w:val="-6"/>
                <w:lang w:val="en-AU"/>
              </w:rPr>
              <w:object w:dxaOrig="1020" w:dyaOrig="279" w14:anchorId="05435B37">
                <v:shape id="_x0000_i1104" type="#_x0000_t75" style="width:51pt;height:14.25pt" o:ole="">
                  <v:imagedata r:id="rId162" o:title=""/>
                </v:shape>
                <o:OLEObject Type="Embed" ProgID="Equation.DSMT4" ShapeID="_x0000_i1104" DrawAspect="Content" ObjectID="_1584283640" r:id="rId163"/>
              </w:object>
            </w:r>
            <w:r>
              <w:rPr>
                <w:rFonts w:asciiTheme="minorBidi" w:hAnsiTheme="minorBidi"/>
                <w:lang w:val="en-AU"/>
              </w:rPr>
              <w:t xml:space="preserve"> the system will have a unique solution.</w:t>
            </w:r>
          </w:p>
          <w:p w14:paraId="1ADE9A01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8C6D26E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</w:t>
            </w:r>
            <w:r w:rsidRPr="008F7934">
              <w:rPr>
                <w:rFonts w:asciiTheme="minorBidi" w:hAnsiTheme="minorBidi"/>
                <w:position w:val="-6"/>
                <w:lang w:val="en-AU"/>
              </w:rPr>
              <w:object w:dxaOrig="999" w:dyaOrig="279" w14:anchorId="040EF1D9">
                <v:shape id="_x0000_i1105" type="#_x0000_t75" style="width:50.25pt;height:14.25pt" o:ole="">
                  <v:imagedata r:id="rId164" o:title=""/>
                </v:shape>
                <o:OLEObject Type="Embed" ProgID="Equation.DSMT4" ShapeID="_x0000_i1105" DrawAspect="Content" ObjectID="_1584283641" r:id="rId165"/>
              </w:object>
            </w:r>
            <w:r>
              <w:rPr>
                <w:rFonts w:asciiTheme="minorBidi" w:hAnsiTheme="minorBidi"/>
                <w:lang w:val="en-AU"/>
              </w:rPr>
              <w:t xml:space="preserve"> then the third equation is inconsistent unless </w:t>
            </w:r>
            <w:r w:rsidRPr="008F7934">
              <w:rPr>
                <w:rFonts w:asciiTheme="minorBidi" w:hAnsiTheme="minorBidi"/>
                <w:position w:val="-10"/>
                <w:lang w:val="en-AU"/>
              </w:rPr>
              <w:object w:dxaOrig="960" w:dyaOrig="320" w14:anchorId="4C60D365">
                <v:shape id="_x0000_i1106" type="#_x0000_t75" style="width:48pt;height:15.75pt" o:ole="">
                  <v:imagedata r:id="rId166" o:title=""/>
                </v:shape>
                <o:OLEObject Type="Embed" ProgID="Equation.DSMT4" ShapeID="_x0000_i1106" DrawAspect="Content" ObjectID="_1584283642" r:id="rId167"/>
              </w:object>
            </w:r>
            <w:r>
              <w:rPr>
                <w:rFonts w:asciiTheme="minorBidi" w:hAnsiTheme="minorBidi"/>
                <w:lang w:val="en-AU"/>
              </w:rPr>
              <w:t>.</w:t>
            </w:r>
          </w:p>
          <w:p w14:paraId="2E83BD66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Hence no solution possible if </w:t>
            </w:r>
            <w:r w:rsidRPr="008F7934">
              <w:rPr>
                <w:rFonts w:asciiTheme="minorBidi" w:hAnsiTheme="minorBidi"/>
                <w:position w:val="-6"/>
                <w:lang w:val="en-AU"/>
              </w:rPr>
              <w:object w:dxaOrig="999" w:dyaOrig="279" w14:anchorId="399AA10F">
                <v:shape id="_x0000_i1107" type="#_x0000_t75" style="width:50.25pt;height:14.25pt" o:ole="">
                  <v:imagedata r:id="rId168" o:title=""/>
                </v:shape>
                <o:OLEObject Type="Embed" ProgID="Equation.DSMT4" ShapeID="_x0000_i1107" DrawAspect="Content" ObjectID="_1584283643" r:id="rId169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proofErr w:type="spellStart"/>
            <w:r>
              <w:rPr>
                <w:rFonts w:asciiTheme="minorBidi" w:hAnsiTheme="minorBidi"/>
                <w:lang w:val="en-AU"/>
              </w:rPr>
              <w:t>and</w:t>
            </w:r>
            <w:proofErr w:type="spellEnd"/>
            <w:r>
              <w:rPr>
                <w:rFonts w:asciiTheme="minorBidi" w:hAnsiTheme="minorBidi"/>
                <w:lang w:val="en-AU"/>
              </w:rPr>
              <w:t xml:space="preserve"> </w:t>
            </w:r>
            <w:r w:rsidRPr="008F7934">
              <w:rPr>
                <w:rFonts w:asciiTheme="minorBidi" w:hAnsiTheme="minorBidi"/>
                <w:position w:val="-10"/>
                <w:lang w:val="en-AU"/>
              </w:rPr>
              <w:object w:dxaOrig="960" w:dyaOrig="320" w14:anchorId="7C218E58">
                <v:shape id="_x0000_i1108" type="#_x0000_t75" style="width:48pt;height:15.75pt" o:ole="">
                  <v:imagedata r:id="rId170" o:title=""/>
                </v:shape>
                <o:OLEObject Type="Embed" ProgID="Equation.DSMT4" ShapeID="_x0000_i1108" DrawAspect="Content" ObjectID="_1584283644" r:id="rId171"/>
              </w:object>
            </w:r>
            <w:r>
              <w:rPr>
                <w:rFonts w:asciiTheme="minorBidi" w:hAnsiTheme="minorBidi"/>
                <w:lang w:val="en-AU"/>
              </w:rPr>
              <w:t>.</w:t>
            </w:r>
          </w:p>
          <w:p w14:paraId="058644D3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14:paraId="07D845EF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F0DAE6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0A868B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1D02BF95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D5274" w14:textId="77777777" w:rsidR="00224853" w:rsidRPr="00C507BB" w:rsidRDefault="00224853" w:rsidP="00224853">
            <w:pPr>
              <w:pStyle w:val="ListParagraph"/>
              <w:numPr>
                <w:ilvl w:val="0"/>
                <w:numId w:val="1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C507BB">
              <w:rPr>
                <w:rFonts w:asciiTheme="minorBidi" w:hAnsiTheme="minorBidi"/>
                <w:lang w:val="en-AU"/>
              </w:rPr>
              <w:t xml:space="preserve">sets up the augmented matrix </w:t>
            </w:r>
          </w:p>
          <w:p w14:paraId="5E810A8C" w14:textId="77777777" w:rsidR="00224853" w:rsidRDefault="00224853" w:rsidP="00224853">
            <w:pPr>
              <w:pStyle w:val="ListParagraph"/>
              <w:numPr>
                <w:ilvl w:val="0"/>
                <w:numId w:val="1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performs correctly one relevant row operation</w:t>
            </w:r>
            <w:r w:rsidRPr="00C507BB">
              <w:rPr>
                <w:rFonts w:asciiTheme="minorBidi" w:hAnsiTheme="minorBidi"/>
                <w:lang w:val="en-AU"/>
              </w:rPr>
              <w:t xml:space="preserve"> </w:t>
            </w:r>
          </w:p>
          <w:p w14:paraId="177E97F8" w14:textId="77777777" w:rsidR="00224853" w:rsidRPr="00C507BB" w:rsidRDefault="00224853" w:rsidP="00224853">
            <w:pPr>
              <w:pStyle w:val="ListParagraph"/>
              <w:numPr>
                <w:ilvl w:val="0"/>
                <w:numId w:val="1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performs correctly a second relevant row operation</w:t>
            </w:r>
            <w:r w:rsidRPr="00C507BB">
              <w:rPr>
                <w:rFonts w:asciiTheme="minorBidi" w:hAnsiTheme="minorBidi"/>
                <w:lang w:val="en-AU"/>
              </w:rPr>
              <w:t xml:space="preserve">  </w:t>
            </w:r>
          </w:p>
          <w:p w14:paraId="6E98C947" w14:textId="4521430F" w:rsidR="00224853" w:rsidRPr="00C507BB" w:rsidRDefault="00224853" w:rsidP="00224853">
            <w:pPr>
              <w:pStyle w:val="ListParagraph"/>
              <w:numPr>
                <w:ilvl w:val="0"/>
                <w:numId w:val="1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C507BB">
              <w:rPr>
                <w:rFonts w:asciiTheme="minorBidi" w:hAnsiTheme="minorBidi"/>
                <w:lang w:val="en-AU"/>
              </w:rPr>
              <w:t>notes tha</w:t>
            </w:r>
            <w:r w:rsidR="009C4A75">
              <w:rPr>
                <w:rFonts w:asciiTheme="minorBidi" w:hAnsiTheme="minorBidi"/>
                <w:lang w:val="en-AU"/>
              </w:rPr>
              <w:t xml:space="preserve">t </w:t>
            </w:r>
            <w:r w:rsidRPr="008F7934">
              <w:rPr>
                <w:position w:val="-6"/>
                <w:lang w:val="en-AU"/>
              </w:rPr>
              <w:object w:dxaOrig="240" w:dyaOrig="220" w14:anchorId="3CE12EB7">
                <v:shape id="_x0000_i1109" type="#_x0000_t75" style="width:12pt;height:11.25pt" o:ole="">
                  <v:imagedata r:id="rId172" o:title=""/>
                </v:shape>
                <o:OLEObject Type="Embed" ProgID="Equation.DSMT4" ShapeID="_x0000_i1109" DrawAspect="Content" ObjectID="_1584283645" r:id="rId173"/>
              </w:object>
            </w:r>
            <w:r w:rsidRPr="00C507BB">
              <w:rPr>
                <w:rFonts w:asciiTheme="minorBidi" w:hAnsiTheme="minorBidi"/>
                <w:lang w:val="en-AU"/>
              </w:rPr>
              <w:t xml:space="preserve"> </w:t>
            </w:r>
            <w:proofErr w:type="gramStart"/>
            <w:r w:rsidRPr="00C507BB">
              <w:rPr>
                <w:rFonts w:asciiTheme="minorBidi" w:hAnsiTheme="minorBidi"/>
                <w:lang w:val="en-AU"/>
              </w:rPr>
              <w:t xml:space="preserve">has </w:t>
            </w:r>
            <w:r w:rsidR="009C4A75">
              <w:rPr>
                <w:rFonts w:asciiTheme="minorBidi" w:hAnsiTheme="minorBidi"/>
                <w:lang w:val="en-AU"/>
              </w:rPr>
              <w:t>to</w:t>
            </w:r>
            <w:proofErr w:type="gramEnd"/>
            <w:r w:rsidR="009C4A75">
              <w:rPr>
                <w:rFonts w:asciiTheme="minorBidi" w:hAnsiTheme="minorBidi"/>
                <w:lang w:val="en-AU"/>
              </w:rPr>
              <w:t xml:space="preserve"> have </w:t>
            </w:r>
            <w:r w:rsidRPr="00C507BB">
              <w:rPr>
                <w:rFonts w:asciiTheme="minorBidi" w:hAnsiTheme="minorBidi"/>
                <w:lang w:val="en-AU"/>
              </w:rPr>
              <w:t>a particular value</w:t>
            </w:r>
            <w:r w:rsidR="009C4A75">
              <w:rPr>
                <w:rFonts w:asciiTheme="minorBidi" w:hAnsiTheme="minorBidi"/>
                <w:lang w:val="en-AU"/>
              </w:rPr>
              <w:t xml:space="preserve"> for no solution</w:t>
            </w:r>
          </w:p>
          <w:p w14:paraId="0EFFA796" w14:textId="766E8DDE" w:rsidR="008434A2" w:rsidRPr="001C6621" w:rsidRDefault="00224853" w:rsidP="00224853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C507BB">
              <w:rPr>
                <w:rFonts w:asciiTheme="minorBidi" w:hAnsiTheme="minorBidi"/>
                <w:lang w:val="en-AU"/>
              </w:rPr>
              <w:t xml:space="preserve">notes that in addition </w:t>
            </w:r>
            <w:r w:rsidRPr="008F7934">
              <w:rPr>
                <w:position w:val="-10"/>
                <w:lang w:val="en-AU"/>
              </w:rPr>
              <w:object w:dxaOrig="240" w:dyaOrig="320" w14:anchorId="25C9F5F4">
                <v:shape id="_x0000_i1110" type="#_x0000_t75" style="width:12pt;height:15.75pt" o:ole="">
                  <v:imagedata r:id="rId174" o:title=""/>
                </v:shape>
                <o:OLEObject Type="Embed" ProgID="Equation.DSMT4" ShapeID="_x0000_i1110" DrawAspect="Content" ObjectID="_1584283646" r:id="rId175"/>
              </w:object>
            </w:r>
            <w:r w:rsidRPr="00C507BB">
              <w:rPr>
                <w:rFonts w:asciiTheme="minorBidi" w:hAnsiTheme="minorBidi"/>
                <w:lang w:val="en-AU"/>
              </w:rPr>
              <w:t xml:space="preserve"> must be unequal to another critical valu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CCDD18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CEAA0F1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02D0E65" w14:textId="77777777" w:rsidR="00224853" w:rsidRDefault="00224853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FB87223" w14:textId="77777777" w:rsidR="00224853" w:rsidRDefault="00224853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4E4A8CA7" w14:textId="11FF90A5" w:rsidR="00224853" w:rsidRDefault="00224853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0D7C7F10" w14:textId="0B8E3886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348A9D0A" w14:textId="77777777" w:rsidR="00A75C8D" w:rsidRDefault="00A75C8D" w:rsidP="00224853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44B7694A" w14:textId="7764D15C" w:rsidR="00A75C8D" w:rsidRPr="00C12660" w:rsidRDefault="00A75C8D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t xml:space="preserve">Question </w:t>
      </w:r>
      <w:r w:rsidR="00661059">
        <w:rPr>
          <w:rFonts w:ascii="Arial" w:eastAsia="Arial" w:hAnsi="Arial" w:cs="Arial"/>
          <w:b/>
          <w:bCs/>
          <w:lang w:val="en-AU"/>
        </w:rPr>
        <w:t>6</w:t>
      </w:r>
      <w:r w:rsidR="008F7934">
        <w:rPr>
          <w:rFonts w:ascii="Arial" w:eastAsia="Arial" w:hAnsi="Arial" w:cs="Arial"/>
          <w:b/>
          <w:bCs/>
          <w:lang w:val="en-AU"/>
        </w:rPr>
        <w:t xml:space="preserve"> (</w:t>
      </w:r>
      <w:proofErr w:type="gramStart"/>
      <w:r w:rsidR="008F7934">
        <w:rPr>
          <w:rFonts w:ascii="Arial" w:eastAsia="Arial" w:hAnsi="Arial" w:cs="Arial"/>
          <w:b/>
          <w:bCs/>
          <w:lang w:val="en-AU"/>
        </w:rPr>
        <w:t>b</w:t>
      </w:r>
      <w:r w:rsidRPr="00C12660">
        <w:rPr>
          <w:rFonts w:ascii="Arial" w:eastAsia="Arial" w:hAnsi="Arial" w:cs="Arial"/>
          <w:b/>
          <w:bCs/>
          <w:lang w:val="en-AU"/>
        </w:rPr>
        <w:t>)</w:t>
      </w:r>
      <w:r w:rsidR="00661059">
        <w:rPr>
          <w:rFonts w:ascii="Arial" w:eastAsia="Arial" w:hAnsi="Arial" w:cs="Arial"/>
          <w:b/>
          <w:bCs/>
          <w:lang w:val="en-AU"/>
        </w:rPr>
        <w:t xml:space="preserve">   </w:t>
      </w:r>
      <w:proofErr w:type="gramEnd"/>
      <w:r w:rsidR="00661059">
        <w:rPr>
          <w:rFonts w:ascii="Arial" w:eastAsia="Arial" w:hAnsi="Arial" w:cs="Arial"/>
          <w:b/>
          <w:bCs/>
          <w:lang w:val="en-AU"/>
        </w:rPr>
        <w:t xml:space="preserve">                                                                                                             (2 marks)</w:t>
      </w:r>
    </w:p>
    <w:p w14:paraId="7306F021" w14:textId="01455092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19CB87B0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371FCA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3C30BDFD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202140" w14:textId="77777777" w:rsidR="00224853" w:rsidRDefault="008434A2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  <w:r w:rsidR="00224853">
              <w:rPr>
                <w:rFonts w:asciiTheme="minorBidi" w:hAnsiTheme="minorBidi"/>
                <w:lang w:val="en-AU"/>
              </w:rPr>
              <w:t xml:space="preserve">If </w:t>
            </w:r>
            <w:r w:rsidR="00224853" w:rsidRPr="008F7934">
              <w:rPr>
                <w:rFonts w:asciiTheme="minorBidi" w:hAnsiTheme="minorBidi"/>
                <w:position w:val="-10"/>
                <w:lang w:val="en-AU"/>
              </w:rPr>
              <w:object w:dxaOrig="1820" w:dyaOrig="320" w14:anchorId="1F417C17">
                <v:shape id="_x0000_i1111" type="#_x0000_t75" style="width:90.75pt;height:15.75pt" o:ole="">
                  <v:imagedata r:id="rId176" o:title=""/>
                </v:shape>
                <o:OLEObject Type="Embed" ProgID="Equation.DSMT4" ShapeID="_x0000_i1111" DrawAspect="Content" ObjectID="_1584283647" r:id="rId177"/>
              </w:object>
            </w:r>
            <w:r w:rsidR="00224853">
              <w:rPr>
                <w:rFonts w:asciiTheme="minorBidi" w:hAnsiTheme="minorBidi"/>
                <w:lang w:val="en-AU"/>
              </w:rPr>
              <w:t xml:space="preserve"> is to be a unique solution the third equation forces                         </w:t>
            </w:r>
            <w:r w:rsidR="00224853" w:rsidRPr="00FC4573">
              <w:rPr>
                <w:rFonts w:asciiTheme="minorBidi" w:hAnsiTheme="minorBidi"/>
                <w:position w:val="-10"/>
                <w:lang w:val="en-AU"/>
              </w:rPr>
              <w:object w:dxaOrig="2580" w:dyaOrig="320" w14:anchorId="2E42459D">
                <v:shape id="_x0000_i1112" type="#_x0000_t75" style="width:129pt;height:15.75pt" o:ole="">
                  <v:imagedata r:id="rId178" o:title=""/>
                </v:shape>
                <o:OLEObject Type="Embed" ProgID="Equation.DSMT4" ShapeID="_x0000_i1112" DrawAspect="Content" ObjectID="_1584283648" r:id="rId179"/>
              </w:object>
            </w:r>
            <w:r w:rsidR="00224853">
              <w:rPr>
                <w:rFonts w:asciiTheme="minorBidi" w:hAnsiTheme="minorBidi"/>
                <w:lang w:val="en-AU"/>
              </w:rPr>
              <w:t xml:space="preserve"> </w:t>
            </w:r>
          </w:p>
          <w:p w14:paraId="69A8524A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7969CA01" w14:textId="77777777" w:rsidR="00224853" w:rsidRDefault="00224853" w:rsidP="0022485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proofErr w:type="gramStart"/>
            <w:r>
              <w:rPr>
                <w:rFonts w:asciiTheme="minorBidi" w:hAnsiTheme="minorBidi"/>
                <w:lang w:val="en-AU"/>
              </w:rPr>
              <w:t>Moreover</w:t>
            </w:r>
            <w:proofErr w:type="gramEnd"/>
            <w:r>
              <w:rPr>
                <w:rFonts w:asciiTheme="minorBidi" w:hAnsiTheme="minorBidi"/>
                <w:lang w:val="en-AU"/>
              </w:rPr>
              <w:t xml:space="preserve"> we still need </w:t>
            </w:r>
            <w:r w:rsidRPr="00FC4573">
              <w:rPr>
                <w:rFonts w:asciiTheme="minorBidi" w:hAnsiTheme="minorBidi"/>
                <w:position w:val="-6"/>
                <w:lang w:val="en-AU"/>
              </w:rPr>
              <w:object w:dxaOrig="1020" w:dyaOrig="279" w14:anchorId="3F7567E9">
                <v:shape id="_x0000_i1113" type="#_x0000_t75" style="width:51pt;height:14.25pt" o:ole="">
                  <v:imagedata r:id="rId180" o:title=""/>
                </v:shape>
                <o:OLEObject Type="Embed" ProgID="Equation.DSMT4" ShapeID="_x0000_i1113" DrawAspect="Content" ObjectID="_1584283649" r:id="rId181"/>
              </w:object>
            </w:r>
            <w:r>
              <w:rPr>
                <w:rFonts w:asciiTheme="minorBidi" w:hAnsiTheme="minorBidi"/>
                <w:lang w:val="en-AU"/>
              </w:rPr>
              <w:t xml:space="preserve"> else the systems admits an infinity of solutions</w:t>
            </w:r>
          </w:p>
          <w:p w14:paraId="051971D5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14:paraId="11087FF3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562EF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E1445D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444852C3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BE209" w14:textId="77777777" w:rsidR="00224853" w:rsidRPr="00C507BB" w:rsidRDefault="00224853" w:rsidP="00224853">
            <w:pPr>
              <w:pStyle w:val="ListParagraph"/>
              <w:numPr>
                <w:ilvl w:val="0"/>
                <w:numId w:val="1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C507BB">
              <w:rPr>
                <w:rFonts w:asciiTheme="minorBidi" w:hAnsiTheme="minorBidi"/>
                <w:lang w:val="en-AU"/>
              </w:rPr>
              <w:t xml:space="preserve">substitutes the given solution into the last equation to determine the connection between </w:t>
            </w:r>
            <w:r w:rsidRPr="00FC4573">
              <w:rPr>
                <w:position w:val="-6"/>
                <w:lang w:val="en-AU"/>
              </w:rPr>
              <w:object w:dxaOrig="240" w:dyaOrig="220" w14:anchorId="7EC479A2">
                <v:shape id="_x0000_i1114" type="#_x0000_t75" style="width:12pt;height:11.25pt" o:ole="">
                  <v:imagedata r:id="rId182" o:title=""/>
                </v:shape>
                <o:OLEObject Type="Embed" ProgID="Equation.DSMT4" ShapeID="_x0000_i1114" DrawAspect="Content" ObjectID="_1584283650" r:id="rId183"/>
              </w:object>
            </w:r>
            <w:r w:rsidRPr="00C507BB">
              <w:rPr>
                <w:rFonts w:asciiTheme="minorBidi" w:hAnsiTheme="minorBidi"/>
                <w:lang w:val="en-AU"/>
              </w:rPr>
              <w:t xml:space="preserve"> and </w:t>
            </w:r>
            <w:r w:rsidRPr="00FC4573">
              <w:rPr>
                <w:position w:val="-10"/>
                <w:lang w:val="en-AU"/>
              </w:rPr>
              <w:object w:dxaOrig="240" w:dyaOrig="320" w14:anchorId="527B3FE0">
                <v:shape id="_x0000_i1115" type="#_x0000_t75" style="width:12pt;height:15.75pt" o:ole="">
                  <v:imagedata r:id="rId184" o:title=""/>
                </v:shape>
                <o:OLEObject Type="Embed" ProgID="Equation.DSMT4" ShapeID="_x0000_i1115" DrawAspect="Content" ObjectID="_1584283651" r:id="rId185"/>
              </w:object>
            </w:r>
            <w:r w:rsidRPr="00C507BB">
              <w:rPr>
                <w:rFonts w:asciiTheme="minorBidi" w:hAnsiTheme="minorBidi"/>
                <w:lang w:val="en-AU"/>
              </w:rPr>
              <w:t xml:space="preserve"> </w:t>
            </w:r>
          </w:p>
          <w:p w14:paraId="0E2150CB" w14:textId="65CB25FE" w:rsidR="008434A2" w:rsidRPr="001C6621" w:rsidRDefault="00224853" w:rsidP="00224853">
            <w:pPr>
              <w:pStyle w:val="ListParagraph"/>
              <w:numPr>
                <w:ilvl w:val="0"/>
                <w:numId w:val="1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C507BB">
              <w:rPr>
                <w:rFonts w:asciiTheme="minorBidi" w:hAnsiTheme="minorBidi"/>
                <w:lang w:val="en-AU"/>
              </w:rPr>
              <w:t xml:space="preserve">adds the restriction on </w:t>
            </w:r>
            <w:r w:rsidRPr="00FC4573">
              <w:rPr>
                <w:position w:val="-6"/>
                <w:lang w:val="en-AU"/>
              </w:rPr>
              <w:object w:dxaOrig="240" w:dyaOrig="220" w14:anchorId="5D4E5050">
                <v:shape id="_x0000_i1116" type="#_x0000_t75" style="width:12pt;height:11.25pt" o:ole="">
                  <v:imagedata r:id="rId186" o:title=""/>
                </v:shape>
                <o:OLEObject Type="Embed" ProgID="Equation.DSMT4" ShapeID="_x0000_i1116" DrawAspect="Content" ObjectID="_1584283652" r:id="rId187"/>
              </w:object>
            </w:r>
            <w:r w:rsidRPr="00C507BB">
              <w:rPr>
                <w:rFonts w:asciiTheme="minorBidi" w:hAnsiTheme="minorBidi"/>
                <w:lang w:val="en-AU"/>
              </w:rPr>
              <w:t xml:space="preserve"> for otherwise the solution is not uniqu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25221C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4DD5FF1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3E9A6603" w14:textId="4BB67AC4" w:rsidR="00224853" w:rsidRDefault="00224853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259BDC3B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675C91A8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3A3AB19" w14:textId="77777777" w:rsidR="005811CA" w:rsidRDefault="005811CA" w:rsidP="00661059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1DB3092A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2FB1A43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662B52BB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711BA55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6E262605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88D712C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78734946" w14:textId="2D1C9B51" w:rsidR="005811CA" w:rsidRPr="00C12660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lastRenderedPageBreak/>
        <w:t xml:space="preserve">Question </w:t>
      </w:r>
      <w:r>
        <w:rPr>
          <w:rFonts w:ascii="Arial" w:eastAsia="Arial" w:hAnsi="Arial" w:cs="Arial"/>
          <w:b/>
          <w:bCs/>
          <w:lang w:val="en-AU"/>
        </w:rPr>
        <w:t>7 (</w:t>
      </w:r>
      <w:proofErr w:type="gramStart"/>
      <w:r>
        <w:rPr>
          <w:rFonts w:ascii="Arial" w:eastAsia="Arial" w:hAnsi="Arial" w:cs="Arial"/>
          <w:b/>
          <w:bCs/>
          <w:lang w:val="en-AU"/>
        </w:rPr>
        <w:t>a</w:t>
      </w:r>
      <w:r w:rsidRPr="00C12660">
        <w:rPr>
          <w:rFonts w:ascii="Arial" w:eastAsia="Arial" w:hAnsi="Arial" w:cs="Arial"/>
          <w:b/>
          <w:bCs/>
          <w:lang w:val="en-AU"/>
        </w:rPr>
        <w:t>)</w:t>
      </w:r>
      <w:r>
        <w:rPr>
          <w:rFonts w:ascii="Arial" w:eastAsia="Arial" w:hAnsi="Arial" w:cs="Arial"/>
          <w:b/>
          <w:bCs/>
          <w:lang w:val="en-AU"/>
        </w:rPr>
        <w:t xml:space="preserve">   </w:t>
      </w:r>
      <w:proofErr w:type="gramEnd"/>
      <w:r>
        <w:rPr>
          <w:rFonts w:ascii="Arial" w:eastAsia="Arial" w:hAnsi="Arial" w:cs="Arial"/>
          <w:b/>
          <w:bCs/>
          <w:lang w:val="en-AU"/>
        </w:rPr>
        <w:t xml:space="preserve">                                                                                                             (3 marks)</w:t>
      </w:r>
    </w:p>
    <w:p w14:paraId="4E4099C8" w14:textId="0EA4D8B6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1E9578A7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586E8A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4F93FB11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F7FBB" w14:textId="77777777" w:rsidR="00224853" w:rsidRDefault="008434A2" w:rsidP="00224853">
            <w:pPr>
              <w:tabs>
                <w:tab w:val="right" w:pos="9356"/>
              </w:tabs>
              <w:spacing w:after="160" w:line="256" w:lineRule="auto"/>
              <w:contextualSpacing/>
              <w:rPr>
                <w:rFonts w:cs="Arial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773429A8" w14:textId="77777777" w:rsidR="00224853" w:rsidRDefault="00BB4E53" w:rsidP="00224853">
            <w:pPr>
              <w:tabs>
                <w:tab w:val="right" w:pos="9356"/>
              </w:tabs>
              <w:spacing w:after="160" w:line="256" w:lineRule="auto"/>
              <w:contextualSpacing/>
              <w:rPr>
                <w:rFonts w:cs="Arial"/>
              </w:rPr>
            </w:pPr>
            <w:r>
              <w:rPr>
                <w:rFonts w:cs="Times New Roman"/>
                <w:lang w:eastAsia="en-AU"/>
              </w:rPr>
              <w:object w:dxaOrig="1440" w:dyaOrig="1440" w14:anchorId="1BEFA3AF">
                <v:shape id="_x0000_s1208" type="#_x0000_t75" style="position:absolute;margin-left:78.6pt;margin-top:1.05pt;width:282.65pt;height:219.55pt;z-index:251661312;mso-position-horizontal-relative:text;mso-position-vertical-relative:text">
                  <v:imagedata r:id="rId188" o:title=""/>
                </v:shape>
                <o:OLEObject Type="Embed" ProgID="FXDraw.Graphic" ShapeID="_x0000_s1208" DrawAspect="Content" ObjectID="_1584283656" r:id="rId189"/>
              </w:object>
            </w:r>
          </w:p>
          <w:p w14:paraId="272F14A2" w14:textId="77777777" w:rsidR="00224853" w:rsidRDefault="00224853" w:rsidP="00224853">
            <w:pPr>
              <w:tabs>
                <w:tab w:val="right" w:pos="9356"/>
              </w:tabs>
              <w:spacing w:after="160" w:line="256" w:lineRule="auto"/>
              <w:contextualSpacing/>
              <w:rPr>
                <w:rFonts w:cs="Arial"/>
              </w:rPr>
            </w:pPr>
          </w:p>
          <w:p w14:paraId="6742744F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54375568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69D4465A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0F9BE728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6AFF91B1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69851AED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3266D808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2E7A6DE5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29D6AC81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2BA4A130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65C87D7C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5782F016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7B74EC23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14:paraId="48A8C47C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139ADB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28C20A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353661AF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4EFE3" w14:textId="77777777" w:rsidR="00D326EB" w:rsidRDefault="00D326EB" w:rsidP="00D326EB">
            <w:pPr>
              <w:pStyle w:val="ListParagraph"/>
              <w:numPr>
                <w:ilvl w:val="0"/>
                <w:numId w:val="1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plots correct location</w:t>
            </w:r>
            <w:r w:rsidRPr="00C507BB">
              <w:rPr>
                <w:rFonts w:asciiTheme="minorBidi" w:hAnsiTheme="minorBidi"/>
                <w:lang w:val="en-AU"/>
              </w:rPr>
              <w:t xml:space="preserve"> for </w:t>
            </w:r>
            <w:r w:rsidRPr="005811CA">
              <w:rPr>
                <w:position w:val="-12"/>
                <w:lang w:val="en-AU"/>
              </w:rPr>
              <w:object w:dxaOrig="240" w:dyaOrig="360" w14:anchorId="5D7C41EE">
                <v:shape id="_x0000_i1118" type="#_x0000_t75" style="width:12pt;height:18pt" o:ole="">
                  <v:imagedata r:id="rId190" o:title=""/>
                </v:shape>
                <o:OLEObject Type="Embed" ProgID="Equation.DSMT4" ShapeID="_x0000_i1118" DrawAspect="Content" ObjectID="_1584283653" r:id="rId191"/>
              </w:object>
            </w:r>
          </w:p>
          <w:p w14:paraId="2E33C7A2" w14:textId="77777777" w:rsidR="00D326EB" w:rsidRDefault="00D326EB" w:rsidP="00D326EB">
            <w:pPr>
              <w:pStyle w:val="ListParagraph"/>
              <w:numPr>
                <w:ilvl w:val="0"/>
                <w:numId w:val="1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plots correct location</w:t>
            </w:r>
            <w:r w:rsidRPr="00C507BB">
              <w:rPr>
                <w:rFonts w:asciiTheme="minorBidi" w:hAnsiTheme="minorBidi"/>
                <w:lang w:val="en-AU"/>
              </w:rPr>
              <w:t xml:space="preserve"> for </w:t>
            </w:r>
            <w:r w:rsidRPr="005811CA">
              <w:rPr>
                <w:position w:val="-12"/>
                <w:lang w:val="en-AU"/>
              </w:rPr>
              <w:object w:dxaOrig="260" w:dyaOrig="360" w14:anchorId="02FA3DDA">
                <v:shape id="_x0000_i1119" type="#_x0000_t75" style="width:13.5pt;height:18pt" o:ole="">
                  <v:imagedata r:id="rId192" o:title=""/>
                </v:shape>
                <o:OLEObject Type="Embed" ProgID="Equation.DSMT4" ShapeID="_x0000_i1119" DrawAspect="Content" ObjectID="_1584283654" r:id="rId193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0D86B47F" w14:textId="137E6879" w:rsidR="008434A2" w:rsidRPr="001C6621" w:rsidRDefault="00D326EB" w:rsidP="00D326EB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lang w:val="en-AU"/>
              </w:rPr>
              <w:t>plots correct location for</w:t>
            </w:r>
            <w:r w:rsidRPr="00C507BB">
              <w:rPr>
                <w:rFonts w:asciiTheme="minorBidi" w:hAnsiTheme="minorBidi"/>
                <w:lang w:val="en-AU"/>
              </w:rPr>
              <w:t xml:space="preserve"> </w:t>
            </w:r>
            <w:r w:rsidRPr="005811CA">
              <w:rPr>
                <w:position w:val="-12"/>
                <w:lang w:val="en-AU"/>
              </w:rPr>
              <w:object w:dxaOrig="240" w:dyaOrig="360" w14:anchorId="552392D6">
                <v:shape id="_x0000_i1120" type="#_x0000_t75" style="width:12pt;height:18pt" o:ole="">
                  <v:imagedata r:id="rId194" o:title=""/>
                </v:shape>
                <o:OLEObject Type="Embed" ProgID="Equation.DSMT4" ShapeID="_x0000_i1120" DrawAspect="Content" ObjectID="_1584283655" r:id="rId195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C731C0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CD9257C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BCC3C6A" w14:textId="31800414" w:rsidR="00D326EB" w:rsidRDefault="00D326EB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024E52BD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11C8E02C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8C31678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F41CCFE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A61E61F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68C5EF6D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C7F2355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47B3B97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6A9BCD1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8BD50CE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51D1AF20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7438329E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AFAC8FE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71FD79D5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437DE1C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E50AA39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79EFC36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93E839A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E4B7893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05D59C6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574D0250" w14:textId="77777777" w:rsidR="005811CA" w:rsidRDefault="005811CA" w:rsidP="00D326EB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646296A5" w14:textId="77777777" w:rsidR="009C4A75" w:rsidRDefault="009C4A75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53A2DA8" w14:textId="77777777" w:rsidR="009C4A75" w:rsidRDefault="009C4A75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13F64739" w14:textId="77777777" w:rsidR="009C4A75" w:rsidRDefault="009C4A75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6A170A3B" w14:textId="77777777" w:rsidR="009C4A75" w:rsidRDefault="009C4A75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9D02DA6" w14:textId="19CF9C91" w:rsidR="005811CA" w:rsidRPr="00C12660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lastRenderedPageBreak/>
        <w:t xml:space="preserve">Question </w:t>
      </w:r>
      <w:r>
        <w:rPr>
          <w:rFonts w:ascii="Arial" w:eastAsia="Arial" w:hAnsi="Arial" w:cs="Arial"/>
          <w:b/>
          <w:bCs/>
          <w:lang w:val="en-AU"/>
        </w:rPr>
        <w:t>7 (</w:t>
      </w:r>
      <w:proofErr w:type="gramStart"/>
      <w:r>
        <w:rPr>
          <w:rFonts w:ascii="Arial" w:eastAsia="Arial" w:hAnsi="Arial" w:cs="Arial"/>
          <w:b/>
          <w:bCs/>
          <w:lang w:val="en-AU"/>
        </w:rPr>
        <w:t>b</w:t>
      </w:r>
      <w:r w:rsidRPr="00C12660">
        <w:rPr>
          <w:rFonts w:ascii="Arial" w:eastAsia="Arial" w:hAnsi="Arial" w:cs="Arial"/>
          <w:b/>
          <w:bCs/>
          <w:lang w:val="en-AU"/>
        </w:rPr>
        <w:t>)</w:t>
      </w:r>
      <w:r>
        <w:rPr>
          <w:rFonts w:ascii="Arial" w:eastAsia="Arial" w:hAnsi="Arial" w:cs="Arial"/>
          <w:b/>
          <w:bCs/>
          <w:lang w:val="en-AU"/>
        </w:rPr>
        <w:t xml:space="preserve">   </w:t>
      </w:r>
      <w:proofErr w:type="gramEnd"/>
      <w:r>
        <w:rPr>
          <w:rFonts w:ascii="Arial" w:eastAsia="Arial" w:hAnsi="Arial" w:cs="Arial"/>
          <w:b/>
          <w:bCs/>
          <w:lang w:val="en-AU"/>
        </w:rPr>
        <w:t xml:space="preserve">                                                                                                             (2 marks)</w:t>
      </w:r>
    </w:p>
    <w:p w14:paraId="30641B48" w14:textId="08D58AF7" w:rsidR="005811CA" w:rsidRP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5811CA" w:rsidRPr="005811CA" w14:paraId="7E642ABF" w14:textId="77777777" w:rsidTr="005811CA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7764D6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>Solution</w:t>
            </w:r>
          </w:p>
        </w:tc>
      </w:tr>
      <w:tr w:rsidR="005811CA" w:rsidRPr="005811CA" w14:paraId="07675EDF" w14:textId="77777777" w:rsidTr="005811CA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C8ECC0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2E2F7C42" w14:textId="77777777" w:rsidR="005811CA" w:rsidRPr="005811CA" w:rsidRDefault="00BB4E5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szCs w:val="24"/>
                <w:lang w:eastAsia="en-AU"/>
              </w:rPr>
              <w:object w:dxaOrig="1440" w:dyaOrig="1440" w14:anchorId="4DC0FE9B">
                <v:shape id="_x0000_s1112" type="#_x0000_t75" style="position:absolute;margin-left:85.85pt;margin-top:2.7pt;width:282.95pt;height:219.55pt;z-index:251656192;mso-position-horizontal-relative:text;mso-position-vertical-relative:text">
                  <v:imagedata r:id="rId196" o:title=""/>
                </v:shape>
                <o:OLEObject Type="Embed" ProgID="FXDraw.Graphic" ShapeID="_x0000_s1112" DrawAspect="Content" ObjectID="_1584283657" r:id="rId197"/>
              </w:object>
            </w:r>
          </w:p>
          <w:p w14:paraId="6EBEC924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283749C3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6C159607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 xml:space="preserve">  </w:t>
            </w:r>
          </w:p>
          <w:p w14:paraId="132982BB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3A8900E6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34F43D8A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18E9A3A3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56376926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26C9B4D7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232B7460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 xml:space="preserve"> </w:t>
            </w:r>
          </w:p>
          <w:p w14:paraId="551C394D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36CF222E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35F0512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2F524C85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034E6103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70EC69A2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389D58E0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5811CA" w:rsidRPr="005811CA" w14:paraId="5BBFF7EA" w14:textId="77777777" w:rsidTr="005811CA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AF4E28" w14:textId="6AE9BF93" w:rsidR="005811CA" w:rsidRPr="005811CA" w:rsidRDefault="003174A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561067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>Marks</w:t>
            </w:r>
          </w:p>
        </w:tc>
      </w:tr>
      <w:tr w:rsidR="005811CA" w:rsidRPr="005811CA" w14:paraId="73D981BD" w14:textId="77777777" w:rsidTr="005811CA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96A432" w14:textId="2BC55C26" w:rsidR="005811CA" w:rsidRPr="005811CA" w:rsidRDefault="005811CA" w:rsidP="00D06D49">
            <w:pPr>
              <w:pStyle w:val="ListParagraph"/>
              <w:widowControl/>
              <w:numPr>
                <w:ilvl w:val="0"/>
                <w:numId w:val="1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lang w:val="en-AU"/>
              </w:rPr>
              <w:t xml:space="preserve">shows a </w:t>
            </w:r>
            <w:r w:rsidRPr="005811CA">
              <w:rPr>
                <w:rFonts w:asciiTheme="minorBidi" w:hAnsiTheme="minorBidi"/>
              </w:rPr>
              <w:t>line segment</w:t>
            </w:r>
          </w:p>
          <w:p w14:paraId="24260A5A" w14:textId="3EAA0566" w:rsidR="005811CA" w:rsidRPr="005811CA" w:rsidRDefault="005811CA" w:rsidP="00D06D49">
            <w:pPr>
              <w:pStyle w:val="ListParagraph"/>
              <w:widowControl/>
              <w:numPr>
                <w:ilvl w:val="0"/>
                <w:numId w:val="1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lang w:val="en-AU"/>
              </w:rPr>
              <w:t xml:space="preserve">plots the </w:t>
            </w:r>
            <w:r w:rsidR="0016722A">
              <w:rPr>
                <w:rFonts w:asciiTheme="minorBidi" w:hAnsiTheme="minorBidi"/>
              </w:rPr>
              <w:t>correct end-points and -3 and 3 (technically these end points are not in the domain as the argument of 0 is not defined – but no marks need be deducted for not discussing this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7DFA8" w14:textId="77777777" w:rsidR="005811CA" w:rsidRPr="005811CA" w:rsidRDefault="005811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>1</w:t>
            </w:r>
          </w:p>
          <w:p w14:paraId="45FC1C61" w14:textId="77777777" w:rsidR="005811CA" w:rsidRPr="005811CA" w:rsidRDefault="005811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>1</w:t>
            </w:r>
          </w:p>
        </w:tc>
      </w:tr>
    </w:tbl>
    <w:p w14:paraId="7A531AF4" w14:textId="77777777" w:rsidR="005811CA" w:rsidRP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eastAsia="en-AU"/>
        </w:rPr>
      </w:pPr>
    </w:p>
    <w:p w14:paraId="701EF888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6F317689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579D4CCB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4897FEA8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0A1156FD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5642E739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5FAD6234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199D3F55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40935C92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70532BD2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41C50EE0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3FD87D51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6F4C7360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62F319BE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232F6F35" w14:textId="77777777" w:rsid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</w:p>
    <w:p w14:paraId="613E070A" w14:textId="19845B23" w:rsidR="005811CA" w:rsidRP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7</w:t>
      </w:r>
      <w:r w:rsidRPr="005811CA">
        <w:rPr>
          <w:rFonts w:asciiTheme="minorBidi" w:hAnsiTheme="minorBidi"/>
          <w:b/>
        </w:rPr>
        <w:t xml:space="preserve"> (c)</w:t>
      </w:r>
      <w:r w:rsidRPr="005811CA">
        <w:rPr>
          <w:rFonts w:asciiTheme="minorBidi" w:hAnsiTheme="minorBidi"/>
          <w:b/>
        </w:rPr>
        <w:tab/>
        <w:t>(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5811CA" w:rsidRPr="005811CA" w14:paraId="6E304A37" w14:textId="77777777" w:rsidTr="005811CA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A0E2FA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>Solution</w:t>
            </w:r>
          </w:p>
        </w:tc>
      </w:tr>
      <w:tr w:rsidR="005811CA" w:rsidRPr="005811CA" w14:paraId="428D2EA7" w14:textId="77777777" w:rsidTr="005811CA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9BFF10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 xml:space="preserve">  </w:t>
            </w:r>
          </w:p>
          <w:p w14:paraId="7494F5FB" w14:textId="68077021" w:rsidR="005811CA" w:rsidRPr="005811CA" w:rsidRDefault="004A5F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  <w:r>
              <w:rPr>
                <w:rFonts w:asciiTheme="minorBidi" w:hAnsiTheme="minorBidi"/>
                <w:szCs w:val="24"/>
                <w:lang w:eastAsia="en-AU"/>
              </w:rPr>
              <w:object w:dxaOrig="1440" w:dyaOrig="1440" w14:anchorId="7FF45FB0">
                <v:shape id="_x0000_s1113" type="#_x0000_t75" style="position:absolute;margin-left:88.8pt;margin-top:13.9pt;width:243.9pt;height:235.4pt;z-index:251657216;mso-position-horizontal-relative:text;mso-position-vertical-relative:text">
                  <v:imagedata r:id="rId198" o:title=""/>
                </v:shape>
                <o:OLEObject Type="Embed" ProgID="FXDraw.Graphic" ShapeID="_x0000_s1113" DrawAspect="Content" ObjectID="_1584283658" r:id="rId199"/>
              </w:object>
            </w:r>
          </w:p>
          <w:p w14:paraId="11AD90FA" w14:textId="54C6C1D8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4A9F84C9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64B5F52C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338B973D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0D35DB7A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  <w:bookmarkStart w:id="0" w:name="_GoBack"/>
            <w:bookmarkEnd w:id="0"/>
          </w:p>
          <w:p w14:paraId="66318267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 xml:space="preserve"> </w:t>
            </w:r>
          </w:p>
          <w:p w14:paraId="14649445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7198CF4A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0E553AE1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76C079EA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5111FE58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3A574505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0FF9C7F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29237926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50EB6572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7E10ED5D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6A6F1533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5811CA" w:rsidRPr="005811CA" w14:paraId="46BA31CD" w14:textId="77777777" w:rsidTr="005811CA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439070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08F55F" w14:textId="77777777" w:rsidR="005811CA" w:rsidRPr="005811CA" w:rsidRDefault="005811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>Marks</w:t>
            </w:r>
          </w:p>
        </w:tc>
      </w:tr>
      <w:tr w:rsidR="005811CA" w:rsidRPr="005811CA" w14:paraId="6B87A0F3" w14:textId="77777777" w:rsidTr="005811CA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155BB6" w14:textId="41205E32" w:rsidR="005811CA" w:rsidRPr="005811CA" w:rsidRDefault="005811CA" w:rsidP="00D06D4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lang w:val="en-AU"/>
              </w:rPr>
              <w:t xml:space="preserve">plots a </w:t>
            </w:r>
            <w:r w:rsidRPr="005811CA">
              <w:rPr>
                <w:rFonts w:asciiTheme="minorBidi" w:hAnsiTheme="minorBidi"/>
              </w:rPr>
              <w:t>circular shape</w:t>
            </w:r>
          </w:p>
          <w:p w14:paraId="7E6C57F0" w14:textId="4E6FB33D" w:rsidR="005811CA" w:rsidRPr="005811CA" w:rsidRDefault="005811CA" w:rsidP="00D06D4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lang w:val="en-AU"/>
              </w:rPr>
              <w:t xml:space="preserve">shows the </w:t>
            </w:r>
            <w:r>
              <w:rPr>
                <w:rFonts w:asciiTheme="minorBidi" w:hAnsiTheme="minorBidi"/>
              </w:rPr>
              <w:t xml:space="preserve">correct </w:t>
            </w:r>
            <w:proofErr w:type="spellStart"/>
            <w:r>
              <w:rPr>
                <w:rFonts w:asciiTheme="minorBidi" w:hAnsiTheme="minorBidi"/>
              </w:rPr>
              <w:t>centre</w:t>
            </w:r>
            <w:proofErr w:type="spellEnd"/>
            <w:r>
              <w:rPr>
                <w:rFonts w:asciiTheme="minorBidi" w:hAnsiTheme="minorBidi"/>
              </w:rPr>
              <w:t xml:space="preserve"> at the origin and the radius 3</w:t>
            </w:r>
            <w:r w:rsidR="0016722A">
              <w:rPr>
                <w:rFonts w:asciiTheme="minorBidi" w:hAnsiTheme="minorBidi"/>
              </w:rPr>
              <w:t xml:space="preserve"> (again, technically, the points 3 and -3 are not in the domain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769816" w14:textId="77777777" w:rsidR="005811CA" w:rsidRPr="005811CA" w:rsidRDefault="005811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>1</w:t>
            </w:r>
          </w:p>
          <w:p w14:paraId="69B54E3E" w14:textId="77777777" w:rsidR="005811CA" w:rsidRPr="005811CA" w:rsidRDefault="005811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5811CA">
              <w:rPr>
                <w:rFonts w:asciiTheme="minorBidi" w:hAnsiTheme="minorBidi"/>
              </w:rPr>
              <w:t>1</w:t>
            </w:r>
          </w:p>
        </w:tc>
      </w:tr>
    </w:tbl>
    <w:p w14:paraId="3C944EA9" w14:textId="32CAD248" w:rsidR="005811CA" w:rsidRPr="005811CA" w:rsidRDefault="00BB4E53" w:rsidP="005811C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="Arial" w:hAnsi="Arial" w:cs="Arial"/>
          <w:b/>
          <w:szCs w:val="24"/>
          <w:lang w:eastAsia="en-AU"/>
        </w:rPr>
      </w:pPr>
      <w:r>
        <w:rPr>
          <w:rFonts w:ascii="Arial" w:hAnsi="Arial"/>
          <w:lang w:eastAsia="en-AU"/>
        </w:rPr>
        <w:object w:dxaOrig="1440" w:dyaOrig="1440" w14:anchorId="5D07EBE8">
          <v:shape id="_x0000_s1111" type="#_x0000_t75" style="position:absolute;margin-left:101.5pt;margin-top:7pt;width:94.6pt;height:21.4pt;z-index:251658240;mso-position-horizontal-relative:text;mso-position-vertical-relative:text">
            <v:imagedata r:id="rId200" o:title=""/>
          </v:shape>
          <o:OLEObject Type="Embed" ProgID="FXDraw.Graphic" ShapeID="_x0000_s1111" DrawAspect="Content" ObjectID="_1584283659" r:id="rId201"/>
        </w:object>
      </w:r>
    </w:p>
    <w:p w14:paraId="209A7FB7" w14:textId="77777777" w:rsidR="005811CA" w:rsidRPr="005811CA" w:rsidRDefault="005811CA" w:rsidP="005811C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58E7A44A" w14:textId="77777777" w:rsidR="005811CA" w:rsidRPr="005811CA" w:rsidRDefault="005811CA" w:rsidP="00661059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</w:rPr>
      </w:pPr>
    </w:p>
    <w:sectPr w:rsidR="005811CA" w:rsidRPr="005811CA" w:rsidSect="0052419F">
      <w:footerReference w:type="even" r:id="rId202"/>
      <w:pgSz w:w="11906" w:h="16838"/>
      <w:pgMar w:top="1440" w:right="1440" w:bottom="1559" w:left="1133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12FD98" w14:textId="77777777" w:rsidR="00A663B8" w:rsidRDefault="00A663B8" w:rsidP="004B2537">
      <w:r>
        <w:separator/>
      </w:r>
    </w:p>
  </w:endnote>
  <w:endnote w:type="continuationSeparator" w:id="0">
    <w:p w14:paraId="7B76E53D" w14:textId="77777777" w:rsidR="00A663B8" w:rsidRDefault="00A663B8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inion Pro">
    <w:altName w:val="Cambria Math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77CC85" w14:textId="77777777" w:rsidR="00BB4E53" w:rsidRPr="00523F66" w:rsidRDefault="00BB4E53" w:rsidP="00523F66">
    <w:pPr>
      <w:pStyle w:val="Footer"/>
      <w:tabs>
        <w:tab w:val="center" w:pos="4680"/>
      </w:tabs>
      <w:rPr>
        <w:b/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858749" w14:textId="77777777" w:rsidR="00A663B8" w:rsidRDefault="00A663B8" w:rsidP="004B2537">
      <w:r>
        <w:separator/>
      </w:r>
    </w:p>
  </w:footnote>
  <w:footnote w:type="continuationSeparator" w:id="0">
    <w:p w14:paraId="0311047D" w14:textId="77777777" w:rsidR="00A663B8" w:rsidRDefault="00A663B8" w:rsidP="004B25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5546"/>
    <w:multiLevelType w:val="hybridMultilevel"/>
    <w:tmpl w:val="6186BA76"/>
    <w:lvl w:ilvl="0" w:tplc="0C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" w15:restartNumberingAfterBreak="0">
    <w:nsid w:val="08277B6A"/>
    <w:multiLevelType w:val="hybridMultilevel"/>
    <w:tmpl w:val="8BEA2C7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2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393339"/>
    <w:multiLevelType w:val="hybridMultilevel"/>
    <w:tmpl w:val="9B0ED260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4" w15:restartNumberingAfterBreak="0">
    <w:nsid w:val="2E5B1ED3"/>
    <w:multiLevelType w:val="hybridMultilevel"/>
    <w:tmpl w:val="982AF334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5" w15:restartNumberingAfterBreak="0">
    <w:nsid w:val="37742549"/>
    <w:multiLevelType w:val="hybridMultilevel"/>
    <w:tmpl w:val="3C90B99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" w15:restartNumberingAfterBreak="0">
    <w:nsid w:val="37FA34D0"/>
    <w:multiLevelType w:val="hybridMultilevel"/>
    <w:tmpl w:val="4FF265F0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3AC37A4E"/>
    <w:multiLevelType w:val="hybridMultilevel"/>
    <w:tmpl w:val="F20438FE"/>
    <w:lvl w:ilvl="0" w:tplc="0C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8" w15:restartNumberingAfterBreak="0">
    <w:nsid w:val="413722C6"/>
    <w:multiLevelType w:val="hybridMultilevel"/>
    <w:tmpl w:val="7AFA256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9" w15:restartNumberingAfterBreak="0">
    <w:nsid w:val="42131642"/>
    <w:multiLevelType w:val="hybridMultilevel"/>
    <w:tmpl w:val="F0FA648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0" w15:restartNumberingAfterBreak="0">
    <w:nsid w:val="42DA63E0"/>
    <w:multiLevelType w:val="hybridMultilevel"/>
    <w:tmpl w:val="DA1AA2CE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1" w15:restartNumberingAfterBreak="0">
    <w:nsid w:val="473C1D14"/>
    <w:multiLevelType w:val="hybridMultilevel"/>
    <w:tmpl w:val="D4E02E50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2" w15:restartNumberingAfterBreak="0">
    <w:nsid w:val="483563D7"/>
    <w:multiLevelType w:val="hybridMultilevel"/>
    <w:tmpl w:val="F702B89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3" w15:restartNumberingAfterBreak="0">
    <w:nsid w:val="48924660"/>
    <w:multiLevelType w:val="hybridMultilevel"/>
    <w:tmpl w:val="DFF67944"/>
    <w:lvl w:ilvl="0" w:tplc="0C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4" w15:restartNumberingAfterBreak="0">
    <w:nsid w:val="572561EF"/>
    <w:multiLevelType w:val="hybridMultilevel"/>
    <w:tmpl w:val="E6F283A6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5" w15:restartNumberingAfterBreak="0">
    <w:nsid w:val="636A2D0A"/>
    <w:multiLevelType w:val="hybridMultilevel"/>
    <w:tmpl w:val="B65EEA4A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67C07FB9"/>
    <w:multiLevelType w:val="hybridMultilevel"/>
    <w:tmpl w:val="A4BC54F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7" w15:restartNumberingAfterBreak="0">
    <w:nsid w:val="69CA44A6"/>
    <w:multiLevelType w:val="hybridMultilevel"/>
    <w:tmpl w:val="75A2681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F403340"/>
    <w:multiLevelType w:val="hybridMultilevel"/>
    <w:tmpl w:val="EF14729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9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3"/>
  </w:num>
  <w:num w:numId="3">
    <w:abstractNumId w:val="9"/>
  </w:num>
  <w:num w:numId="4">
    <w:abstractNumId w:val="16"/>
  </w:num>
  <w:num w:numId="5">
    <w:abstractNumId w:val="18"/>
  </w:num>
  <w:num w:numId="6">
    <w:abstractNumId w:val="10"/>
  </w:num>
  <w:num w:numId="7">
    <w:abstractNumId w:val="0"/>
  </w:num>
  <w:num w:numId="8">
    <w:abstractNumId w:val="4"/>
  </w:num>
  <w:num w:numId="9">
    <w:abstractNumId w:val="11"/>
  </w:num>
  <w:num w:numId="10">
    <w:abstractNumId w:val="1"/>
  </w:num>
  <w:num w:numId="11">
    <w:abstractNumId w:val="6"/>
  </w:num>
  <w:num w:numId="12">
    <w:abstractNumId w:val="3"/>
  </w:num>
  <w:num w:numId="13">
    <w:abstractNumId w:val="15"/>
  </w:num>
  <w:num w:numId="14">
    <w:abstractNumId w:val="8"/>
  </w:num>
  <w:num w:numId="15">
    <w:abstractNumId w:val="14"/>
  </w:num>
  <w:num w:numId="16">
    <w:abstractNumId w:val="7"/>
  </w:num>
  <w:num w:numId="17">
    <w:abstractNumId w:val="5"/>
  </w:num>
  <w:num w:numId="18">
    <w:abstractNumId w:val="12"/>
  </w:num>
  <w:num w:numId="19">
    <w:abstractNumId w:val="17"/>
  </w:num>
  <w:num w:numId="20">
    <w:abstractNumId w:val="19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71DF"/>
    <w:rsid w:val="0002251D"/>
    <w:rsid w:val="00022FA0"/>
    <w:rsid w:val="00037DDD"/>
    <w:rsid w:val="00045656"/>
    <w:rsid w:val="0005772D"/>
    <w:rsid w:val="00061A47"/>
    <w:rsid w:val="00070A4D"/>
    <w:rsid w:val="000738E6"/>
    <w:rsid w:val="00080248"/>
    <w:rsid w:val="000C2668"/>
    <w:rsid w:val="000D1B49"/>
    <w:rsid w:val="00104193"/>
    <w:rsid w:val="00120C10"/>
    <w:rsid w:val="00123870"/>
    <w:rsid w:val="00156700"/>
    <w:rsid w:val="0016722A"/>
    <w:rsid w:val="00174974"/>
    <w:rsid w:val="001749B6"/>
    <w:rsid w:val="0017700C"/>
    <w:rsid w:val="0018284E"/>
    <w:rsid w:val="00185512"/>
    <w:rsid w:val="00192775"/>
    <w:rsid w:val="001931D2"/>
    <w:rsid w:val="0019573D"/>
    <w:rsid w:val="001A1843"/>
    <w:rsid w:val="001A2E3C"/>
    <w:rsid w:val="001B365B"/>
    <w:rsid w:val="001B546C"/>
    <w:rsid w:val="001B7E66"/>
    <w:rsid w:val="001C0359"/>
    <w:rsid w:val="001C6621"/>
    <w:rsid w:val="001E5FD5"/>
    <w:rsid w:val="001F6B6B"/>
    <w:rsid w:val="00200359"/>
    <w:rsid w:val="002022A5"/>
    <w:rsid w:val="0020389C"/>
    <w:rsid w:val="0021119F"/>
    <w:rsid w:val="0021181B"/>
    <w:rsid w:val="00214E37"/>
    <w:rsid w:val="00216DB8"/>
    <w:rsid w:val="00220F6B"/>
    <w:rsid w:val="00224853"/>
    <w:rsid w:val="0023422B"/>
    <w:rsid w:val="00235B85"/>
    <w:rsid w:val="00242876"/>
    <w:rsid w:val="00253CAC"/>
    <w:rsid w:val="00262D20"/>
    <w:rsid w:val="002638E7"/>
    <w:rsid w:val="002666CE"/>
    <w:rsid w:val="00275221"/>
    <w:rsid w:val="002834DF"/>
    <w:rsid w:val="00290335"/>
    <w:rsid w:val="00291FC3"/>
    <w:rsid w:val="002A2B6A"/>
    <w:rsid w:val="002B5FFC"/>
    <w:rsid w:val="002D6387"/>
    <w:rsid w:val="002E3BB8"/>
    <w:rsid w:val="002F0BC2"/>
    <w:rsid w:val="002F0C25"/>
    <w:rsid w:val="00307319"/>
    <w:rsid w:val="00310AAB"/>
    <w:rsid w:val="0031296A"/>
    <w:rsid w:val="00315A42"/>
    <w:rsid w:val="003174A5"/>
    <w:rsid w:val="0033121A"/>
    <w:rsid w:val="00345CB0"/>
    <w:rsid w:val="0035456F"/>
    <w:rsid w:val="00363E2E"/>
    <w:rsid w:val="00366A93"/>
    <w:rsid w:val="0037617F"/>
    <w:rsid w:val="00382456"/>
    <w:rsid w:val="00382782"/>
    <w:rsid w:val="003D49DF"/>
    <w:rsid w:val="003E15D0"/>
    <w:rsid w:val="003E4F74"/>
    <w:rsid w:val="003E7C5E"/>
    <w:rsid w:val="00415805"/>
    <w:rsid w:val="0041663A"/>
    <w:rsid w:val="00425B8F"/>
    <w:rsid w:val="004520F2"/>
    <w:rsid w:val="004609BB"/>
    <w:rsid w:val="00475365"/>
    <w:rsid w:val="00476664"/>
    <w:rsid w:val="004A5F0D"/>
    <w:rsid w:val="004B2537"/>
    <w:rsid w:val="004B4017"/>
    <w:rsid w:val="004C3D7B"/>
    <w:rsid w:val="004E787B"/>
    <w:rsid w:val="005222BB"/>
    <w:rsid w:val="00523F66"/>
    <w:rsid w:val="0052419F"/>
    <w:rsid w:val="0053617C"/>
    <w:rsid w:val="005454FF"/>
    <w:rsid w:val="00561D2F"/>
    <w:rsid w:val="005811CA"/>
    <w:rsid w:val="00581CB5"/>
    <w:rsid w:val="005C1984"/>
    <w:rsid w:val="005C369D"/>
    <w:rsid w:val="005D14C0"/>
    <w:rsid w:val="005D4FEB"/>
    <w:rsid w:val="005F79BA"/>
    <w:rsid w:val="00601BF9"/>
    <w:rsid w:val="0062725E"/>
    <w:rsid w:val="0062728B"/>
    <w:rsid w:val="006372C7"/>
    <w:rsid w:val="00637D3B"/>
    <w:rsid w:val="00647FCB"/>
    <w:rsid w:val="006514C6"/>
    <w:rsid w:val="00652B69"/>
    <w:rsid w:val="006535ED"/>
    <w:rsid w:val="00661059"/>
    <w:rsid w:val="00661616"/>
    <w:rsid w:val="006616FE"/>
    <w:rsid w:val="006778B3"/>
    <w:rsid w:val="0068563C"/>
    <w:rsid w:val="0068699C"/>
    <w:rsid w:val="00696B17"/>
    <w:rsid w:val="006B3541"/>
    <w:rsid w:val="006C6876"/>
    <w:rsid w:val="006E2370"/>
    <w:rsid w:val="006F06E4"/>
    <w:rsid w:val="00702C0C"/>
    <w:rsid w:val="00737E61"/>
    <w:rsid w:val="00744342"/>
    <w:rsid w:val="00747AEE"/>
    <w:rsid w:val="00751110"/>
    <w:rsid w:val="00781E69"/>
    <w:rsid w:val="00790876"/>
    <w:rsid w:val="007B4547"/>
    <w:rsid w:val="007B76D5"/>
    <w:rsid w:val="007C4F15"/>
    <w:rsid w:val="007D34A0"/>
    <w:rsid w:val="007E56B9"/>
    <w:rsid w:val="007E5E3E"/>
    <w:rsid w:val="007F1C3D"/>
    <w:rsid w:val="008002B9"/>
    <w:rsid w:val="00806B7E"/>
    <w:rsid w:val="008434A2"/>
    <w:rsid w:val="008503A5"/>
    <w:rsid w:val="0085600E"/>
    <w:rsid w:val="008804E7"/>
    <w:rsid w:val="00885723"/>
    <w:rsid w:val="00886EC7"/>
    <w:rsid w:val="0089229E"/>
    <w:rsid w:val="008A0402"/>
    <w:rsid w:val="008B3C42"/>
    <w:rsid w:val="008C3E28"/>
    <w:rsid w:val="008E2EE4"/>
    <w:rsid w:val="008F7934"/>
    <w:rsid w:val="00902D01"/>
    <w:rsid w:val="0091778D"/>
    <w:rsid w:val="00921A5B"/>
    <w:rsid w:val="00922182"/>
    <w:rsid w:val="00924449"/>
    <w:rsid w:val="00926094"/>
    <w:rsid w:val="009302E4"/>
    <w:rsid w:val="00936020"/>
    <w:rsid w:val="0094311F"/>
    <w:rsid w:val="00975DC3"/>
    <w:rsid w:val="00976117"/>
    <w:rsid w:val="0097666F"/>
    <w:rsid w:val="00984F17"/>
    <w:rsid w:val="00993913"/>
    <w:rsid w:val="009A5621"/>
    <w:rsid w:val="009B0CEA"/>
    <w:rsid w:val="009C3F47"/>
    <w:rsid w:val="009C4A75"/>
    <w:rsid w:val="009E3370"/>
    <w:rsid w:val="00A01FE5"/>
    <w:rsid w:val="00A0713B"/>
    <w:rsid w:val="00A13F96"/>
    <w:rsid w:val="00A20F42"/>
    <w:rsid w:val="00A25C40"/>
    <w:rsid w:val="00A55937"/>
    <w:rsid w:val="00A658ED"/>
    <w:rsid w:val="00A663B8"/>
    <w:rsid w:val="00A75C8D"/>
    <w:rsid w:val="00A82F9C"/>
    <w:rsid w:val="00AB1E69"/>
    <w:rsid w:val="00AE3923"/>
    <w:rsid w:val="00B061F5"/>
    <w:rsid w:val="00B12102"/>
    <w:rsid w:val="00B15951"/>
    <w:rsid w:val="00B460C0"/>
    <w:rsid w:val="00B51F4F"/>
    <w:rsid w:val="00B56426"/>
    <w:rsid w:val="00B6063E"/>
    <w:rsid w:val="00B768CF"/>
    <w:rsid w:val="00B77510"/>
    <w:rsid w:val="00B77946"/>
    <w:rsid w:val="00B9267B"/>
    <w:rsid w:val="00BA050A"/>
    <w:rsid w:val="00BB4E53"/>
    <w:rsid w:val="00BC1820"/>
    <w:rsid w:val="00BC54AE"/>
    <w:rsid w:val="00BD5FE1"/>
    <w:rsid w:val="00C12660"/>
    <w:rsid w:val="00C26A5B"/>
    <w:rsid w:val="00C30BBA"/>
    <w:rsid w:val="00C31DD8"/>
    <w:rsid w:val="00C507BB"/>
    <w:rsid w:val="00C54679"/>
    <w:rsid w:val="00C57020"/>
    <w:rsid w:val="00C61E77"/>
    <w:rsid w:val="00C74F8B"/>
    <w:rsid w:val="00C771B2"/>
    <w:rsid w:val="00C771DF"/>
    <w:rsid w:val="00C778A6"/>
    <w:rsid w:val="00C92BFC"/>
    <w:rsid w:val="00C92E55"/>
    <w:rsid w:val="00C94DF0"/>
    <w:rsid w:val="00C97792"/>
    <w:rsid w:val="00CA111B"/>
    <w:rsid w:val="00CB7E86"/>
    <w:rsid w:val="00CD2D12"/>
    <w:rsid w:val="00CD5F1E"/>
    <w:rsid w:val="00CE1A0B"/>
    <w:rsid w:val="00CE28EB"/>
    <w:rsid w:val="00CE3019"/>
    <w:rsid w:val="00CE6D79"/>
    <w:rsid w:val="00CE6F29"/>
    <w:rsid w:val="00CF1DBA"/>
    <w:rsid w:val="00D00536"/>
    <w:rsid w:val="00D01BB8"/>
    <w:rsid w:val="00D02EB7"/>
    <w:rsid w:val="00D06D49"/>
    <w:rsid w:val="00D0700D"/>
    <w:rsid w:val="00D23C7E"/>
    <w:rsid w:val="00D326EB"/>
    <w:rsid w:val="00D4668F"/>
    <w:rsid w:val="00D52D0E"/>
    <w:rsid w:val="00D560C0"/>
    <w:rsid w:val="00D61AF8"/>
    <w:rsid w:val="00D8664D"/>
    <w:rsid w:val="00D87F21"/>
    <w:rsid w:val="00D90B14"/>
    <w:rsid w:val="00DC0505"/>
    <w:rsid w:val="00DE054F"/>
    <w:rsid w:val="00DF45FA"/>
    <w:rsid w:val="00E206F9"/>
    <w:rsid w:val="00E30644"/>
    <w:rsid w:val="00E3520C"/>
    <w:rsid w:val="00E3716B"/>
    <w:rsid w:val="00E43C70"/>
    <w:rsid w:val="00E57C06"/>
    <w:rsid w:val="00E71584"/>
    <w:rsid w:val="00E717A0"/>
    <w:rsid w:val="00E74C82"/>
    <w:rsid w:val="00E84E36"/>
    <w:rsid w:val="00E85737"/>
    <w:rsid w:val="00E9540D"/>
    <w:rsid w:val="00EA4916"/>
    <w:rsid w:val="00ED593A"/>
    <w:rsid w:val="00EE7425"/>
    <w:rsid w:val="00EF434A"/>
    <w:rsid w:val="00EF79B4"/>
    <w:rsid w:val="00EF7A75"/>
    <w:rsid w:val="00F3648E"/>
    <w:rsid w:val="00F369D5"/>
    <w:rsid w:val="00F407B4"/>
    <w:rsid w:val="00F52103"/>
    <w:rsid w:val="00F57207"/>
    <w:rsid w:val="00F62DF1"/>
    <w:rsid w:val="00F7542B"/>
    <w:rsid w:val="00F76C8B"/>
    <w:rsid w:val="00F86731"/>
    <w:rsid w:val="00F90F75"/>
    <w:rsid w:val="00FA48DB"/>
    <w:rsid w:val="00FB5E4D"/>
    <w:rsid w:val="00FC4573"/>
    <w:rsid w:val="00FD1DE2"/>
    <w:rsid w:val="00FD2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83E39D6"/>
  <w15:docId w15:val="{D2D07A13-F800-4FEE-989D-A9A4FF1F07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5600E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aliases w:val="Footer1"/>
    <w:basedOn w:val="Normal"/>
    <w:link w:val="Foot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link w:val="ListParagraphChar"/>
    <w:uiPriority w:val="34"/>
    <w:qFormat/>
    <w:rsid w:val="00781E69"/>
  </w:style>
  <w:style w:type="paragraph" w:customStyle="1" w:styleId="BasicParagraph">
    <w:name w:val="[Basic Paragraph]"/>
    <w:basedOn w:val="Normal"/>
    <w:uiPriority w:val="99"/>
    <w:rsid w:val="00A01FE5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A01FE5"/>
    <w:rPr>
      <w:rFonts w:cs="Times New Roman"/>
      <w:color w:val="0000FF"/>
      <w:u w:val="single"/>
    </w:rPr>
  </w:style>
  <w:style w:type="paragraph" w:styleId="NormalWeb">
    <w:name w:val="Normal (Web)"/>
    <w:basedOn w:val="Normal"/>
    <w:unhideWhenUsed/>
    <w:rsid w:val="00A01FE5"/>
    <w:pPr>
      <w:widowControl/>
      <w:spacing w:after="300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NoSpacing">
    <w:name w:val="No Spacing"/>
    <w:uiPriority w:val="1"/>
    <w:qFormat/>
    <w:rsid w:val="0017700C"/>
    <w:pPr>
      <w:spacing w:after="0" w:line="240" w:lineRule="auto"/>
    </w:pPr>
    <w:rPr>
      <w:rFonts w:ascii="Arial" w:eastAsia="Calibri" w:hAnsi="Arial" w:cs="Arial"/>
    </w:rPr>
  </w:style>
  <w:style w:type="character" w:customStyle="1" w:styleId="MTConvertedEquation">
    <w:name w:val="MTConvertedEquation"/>
    <w:basedOn w:val="DefaultParagraphFont"/>
    <w:rsid w:val="003E7C5E"/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62728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1D2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1D2F"/>
    <w:rPr>
      <w:rFonts w:ascii="Segoe UI" w:hAnsi="Segoe UI" w:cs="Segoe UI"/>
      <w:sz w:val="18"/>
      <w:szCs w:val="18"/>
      <w:lang w:val="en-US"/>
    </w:rPr>
  </w:style>
  <w:style w:type="character" w:customStyle="1" w:styleId="Heading1Char">
    <w:name w:val="Heading 1 Char"/>
    <w:basedOn w:val="DefaultParagraphFont"/>
    <w:link w:val="Heading1"/>
    <w:uiPriority w:val="99"/>
    <w:rsid w:val="0085600E"/>
    <w:rPr>
      <w:rFonts w:ascii="Arial" w:eastAsia="Times New Roman" w:hAnsi="Arial" w:cs="Arial"/>
      <w:b/>
      <w:bCs/>
      <w:kern w:val="32"/>
      <w:sz w:val="32"/>
      <w:szCs w:val="32"/>
    </w:rPr>
  </w:style>
  <w:style w:type="table" w:styleId="TableGrid">
    <w:name w:val="Table Grid"/>
    <w:basedOn w:val="TableNormal"/>
    <w:rsid w:val="00D866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rsid w:val="00037DDD"/>
    <w:pPr>
      <w:widowControl/>
      <w:tabs>
        <w:tab w:val="center" w:pos="5020"/>
        <w:tab w:val="right" w:pos="9340"/>
      </w:tabs>
      <w:spacing w:after="160" w:line="259" w:lineRule="auto"/>
      <w:ind w:left="360" w:hanging="360"/>
      <w:contextualSpacing/>
    </w:pPr>
    <w:rPr>
      <w:rFonts w:ascii="Arial" w:hAnsi="Arial" w:cs="Aria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37DDD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75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4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1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4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4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7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66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5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36278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0446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6" w:space="8" w:color="DDDDDD"/>
                <w:bottom w:val="single" w:sz="6" w:space="8" w:color="DDDDDD"/>
                <w:right w:val="single" w:sz="6" w:space="8" w:color="DDDDDD"/>
              </w:divBdr>
            </w:div>
          </w:divsChild>
        </w:div>
      </w:divsChild>
    </w:div>
    <w:div w:id="179124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1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196" Type="http://schemas.openxmlformats.org/officeDocument/2006/relationships/image" Target="media/image94.png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png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8.png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png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png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png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png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190" Type="http://schemas.openxmlformats.org/officeDocument/2006/relationships/image" Target="media/image91.wmf"/><Relationship Id="rId20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12</Pages>
  <Words>1574</Words>
  <Characters>8975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 Cirillo</dc:creator>
  <cp:lastModifiedBy>Rom Cirillo</cp:lastModifiedBy>
  <cp:revision>3</cp:revision>
  <cp:lastPrinted>2016-07-15T11:19:00Z</cp:lastPrinted>
  <dcterms:created xsi:type="dcterms:W3CDTF">2018-04-03T00:32:00Z</dcterms:created>
  <dcterms:modified xsi:type="dcterms:W3CDTF">2018-04-03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